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79" r:id="rId2"/>
    <p:sldId id="280" r:id="rId3"/>
    <p:sldId id="261" r:id="rId4"/>
    <p:sldId id="281" r:id="rId5"/>
    <p:sldId id="256" r:id="rId6"/>
    <p:sldId id="257" r:id="rId7"/>
    <p:sldId id="258" r:id="rId8"/>
    <p:sldId id="274" r:id="rId9"/>
    <p:sldId id="273" r:id="rId10"/>
    <p:sldId id="275" r:id="rId11"/>
    <p:sldId id="270" r:id="rId12"/>
    <p:sldId id="276" r:id="rId13"/>
    <p:sldId id="277" r:id="rId14"/>
    <p:sldId id="267" r:id="rId15"/>
    <p:sldId id="282" r:id="rId16"/>
    <p:sldId id="278" r:id="rId17"/>
    <p:sldId id="259" r:id="rId18"/>
    <p:sldId id="260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6AAB"/>
    <a:srgbClr val="015D97"/>
    <a:srgbClr val="49691F"/>
    <a:srgbClr val="00AEEF"/>
    <a:srgbClr val="FFC45B"/>
    <a:srgbClr val="2377C3"/>
    <a:srgbClr val="DBE7F8"/>
    <a:srgbClr val="FEF8EA"/>
    <a:srgbClr val="C4DF9C"/>
    <a:srgbClr val="C6EA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706" autoAdjust="0"/>
    <p:restoredTop sz="94660"/>
  </p:normalViewPr>
  <p:slideViewPr>
    <p:cSldViewPr>
      <p:cViewPr varScale="1">
        <p:scale>
          <a:sx n="63" d="100"/>
          <a:sy n="63" d="100"/>
        </p:scale>
        <p:origin x="121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EB2794-A9BC-4690-AFB8-596CB3752B66}" type="datetimeFigureOut">
              <a:rPr lang="en-US" smtClean="0"/>
              <a:t>3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54741B-3D44-4255-B015-C2F438526B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9925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A6F92B9-E9FF-4A10-8BF8-BBED74D3AD8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4887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png"/><Relationship Id="rId7" Type="http://schemas.openxmlformats.org/officeDocument/2006/relationships/image" Target="../media/image5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2.png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9.png"/><Relationship Id="rId7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2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rgbClr val="E5F7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DB1511-6ECD-46E4-BE82-4AD373B4EFC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-205754" y="0"/>
            <a:ext cx="12607304" cy="68580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5C34D05-7298-4091-BD6E-CDC0157E0D08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545025" y="850900"/>
            <a:ext cx="9101950" cy="4674236"/>
          </a:xfrm>
          <a:prstGeom prst="rect">
            <a:avLst/>
          </a:prstGeom>
        </p:spPr>
      </p:pic>
      <p:pic>
        <p:nvPicPr>
          <p:cNvPr id="9" name="7">
            <a:extLst>
              <a:ext uri="{FF2B5EF4-FFF2-40B4-BE49-F238E27FC236}">
                <a16:creationId xmlns:a16="http://schemas.microsoft.com/office/drawing/2014/main" id="{920AD3A7-2135-4ED9-9FC2-D1772AE81844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79" y="5167028"/>
            <a:ext cx="2078443" cy="1560521"/>
          </a:xfrm>
          <a:prstGeom prst="rect">
            <a:avLst/>
          </a:prstGeom>
        </p:spPr>
      </p:pic>
      <p:pic>
        <p:nvPicPr>
          <p:cNvPr id="11" name="41">
            <a:extLst>
              <a:ext uri="{FF2B5EF4-FFF2-40B4-BE49-F238E27FC236}">
                <a16:creationId xmlns:a16="http://schemas.microsoft.com/office/drawing/2014/main" id="{C7E52BF9-9678-4325-97B4-2190D257DC4A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9979" y="924852"/>
            <a:ext cx="1103377" cy="1795325"/>
          </a:xfrm>
          <a:prstGeom prst="rect">
            <a:avLst/>
          </a:prstGeom>
        </p:spPr>
      </p:pic>
      <p:pic>
        <p:nvPicPr>
          <p:cNvPr id="12" name="12">
            <a:extLst>
              <a:ext uri="{FF2B5EF4-FFF2-40B4-BE49-F238E27FC236}">
                <a16:creationId xmlns:a16="http://schemas.microsoft.com/office/drawing/2014/main" id="{D7DA7D3C-A45C-4AD0-ADF4-0C1947986DC6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47440" y="4589454"/>
            <a:ext cx="2154320" cy="2268546"/>
          </a:xfrm>
          <a:prstGeom prst="rect">
            <a:avLst/>
          </a:prstGeom>
        </p:spPr>
      </p:pic>
      <p:pic>
        <p:nvPicPr>
          <p:cNvPr id="18" name="19">
            <a:extLst>
              <a:ext uri="{FF2B5EF4-FFF2-40B4-BE49-F238E27FC236}">
                <a16:creationId xmlns:a16="http://schemas.microsoft.com/office/drawing/2014/main" id="{F3D02530-DF9B-40A0-B5F9-806816A6880B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9701" y="134286"/>
            <a:ext cx="2889634" cy="1560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7438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" dur="75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75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8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3000">
                                          <p:cBhvr additive="base">
                                            <p:cTn id="17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3000">
                                          <p:cBhvr additive="base">
                                            <p:cTn id="18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16" presetClass="entr" presetSubtype="37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21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" dur="75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75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2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16" presetClass="entr" presetSubtype="37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21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E5835F-32C3-4E34-A15C-A5E5BD8665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22D323C-8EF8-4A6E-89C2-4BDF67906F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5988C2-359C-489A-B0BE-048A4B943F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3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7AEC39-D39C-4BF6-B3C5-EF6C62AEFE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C017EB-A17B-4023-9EF3-A63350B149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7957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D7FFB14-791B-4B1E-B10F-718CBAEB2DFA}"/>
              </a:ext>
            </a:extLst>
          </p:cNvPr>
          <p:cNvSpPr txBox="1"/>
          <p:nvPr userDrawn="1"/>
        </p:nvSpPr>
        <p:spPr>
          <a:xfrm>
            <a:off x="2971800" y="763005"/>
            <a:ext cx="6781800" cy="26405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sz="8000">
                <a:solidFill>
                  <a:srgbClr val="A45F3E"/>
                </a:solidFill>
                <a:latin typeface="#9Slide07 SVNPosterizer KG Inli" panose="02000503000000020003" pitchFamily="2" charset="0"/>
              </a:rPr>
              <a:t>TIẾT HỌC KẾT THÚC</a:t>
            </a:r>
            <a:endParaRPr lang="en-US" sz="8000" dirty="0">
              <a:solidFill>
                <a:srgbClr val="A45F3E"/>
              </a:solidFill>
              <a:latin typeface="#9Slide07 SVNPosterizer KG Inli" panose="02000503000000020003" pitchFamily="2" charset="0"/>
            </a:endParaRPr>
          </a:p>
        </p:txBody>
      </p:sp>
      <p:sp>
        <p:nvSpPr>
          <p:cNvPr id="5" name="Freeform 98">
            <a:extLst>
              <a:ext uri="{FF2B5EF4-FFF2-40B4-BE49-F238E27FC236}">
                <a16:creationId xmlns:a16="http://schemas.microsoft.com/office/drawing/2014/main" id="{1E42FF71-D98E-41A3-99A3-87625032937C}"/>
              </a:ext>
            </a:extLst>
          </p:cNvPr>
          <p:cNvSpPr/>
          <p:nvPr userDrawn="1"/>
        </p:nvSpPr>
        <p:spPr bwMode="auto">
          <a:xfrm>
            <a:off x="820935" y="3810000"/>
            <a:ext cx="9364465" cy="607964"/>
          </a:xfrm>
          <a:custGeom>
            <a:avLst/>
            <a:gdLst>
              <a:gd name="connsiteX0" fmla="*/ 0 w 1493792"/>
              <a:gd name="connsiteY0" fmla="*/ 0 h 1309396"/>
              <a:gd name="connsiteX1" fmla="*/ 1493792 w 1493792"/>
              <a:gd name="connsiteY1" fmla="*/ 0 h 1309396"/>
              <a:gd name="connsiteX2" fmla="*/ 1493792 w 1493792"/>
              <a:gd name="connsiteY2" fmla="*/ 1309396 h 1309396"/>
              <a:gd name="connsiteX3" fmla="*/ 0 w 1493792"/>
              <a:gd name="connsiteY3" fmla="*/ 1309396 h 1309396"/>
              <a:gd name="connsiteX4" fmla="*/ 0 w 1493792"/>
              <a:gd name="connsiteY4" fmla="*/ 0 h 13093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93792" h="1309396">
                <a:moveTo>
                  <a:pt x="0" y="0"/>
                </a:moveTo>
                <a:lnTo>
                  <a:pt x="1493792" y="0"/>
                </a:lnTo>
                <a:lnTo>
                  <a:pt x="1493792" y="1309396"/>
                </a:lnTo>
                <a:lnTo>
                  <a:pt x="0" y="1309396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</p:spPr>
        <p:style>
          <a:lnRef idx="0">
            <a:scrgbClr r="0" g="0" b="0"/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lIns="22860" rIns="22860" spcCol="1270"/>
          <a:lstStyle/>
          <a:p>
            <a:pPr algn="ctr" defTabSz="710565">
              <a:lnSpc>
                <a:spcPct val="115000"/>
              </a:lnSpc>
              <a:spcAft>
                <a:spcPct val="35000"/>
              </a:spcAft>
              <a:defRPr/>
            </a:pPr>
            <a:r>
              <a:rPr lang="en-US" sz="4800" b="1" spc="100">
                <a:ln>
                  <a:solidFill>
                    <a:schemeClr val="bg1"/>
                  </a:solidFill>
                </a:ln>
                <a:solidFill>
                  <a:srgbClr val="0D9ED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7 Cadena" panose="02000503000000020004" pitchFamily="2" charset="0"/>
                <a:ea typeface="阿里巴巴普惠体 2.0 55 Regular" panose="00020600040101010101" pitchFamily="18" charset="-122"/>
                <a:cs typeface="Arial" panose="020B0604020202020204" pitchFamily="34" charset="0"/>
                <a:sym typeface="阿里巴巴普惠体 2.0 55 Regular" panose="00020600040101010101" pitchFamily="18" charset="-122"/>
              </a:rPr>
              <a:t>PHÉP TRỪ SỐ CÓ HAI CHỮ SỐ</a:t>
            </a:r>
            <a:br>
              <a:rPr lang="en-US" sz="4800" b="1" spc="100">
                <a:ln>
                  <a:solidFill>
                    <a:schemeClr val="bg1"/>
                  </a:solidFill>
                </a:ln>
                <a:solidFill>
                  <a:srgbClr val="0D9ED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7 Cadena" panose="02000503000000020004" pitchFamily="2" charset="0"/>
                <a:ea typeface="阿里巴巴普惠体 2.0 55 Regular" panose="00020600040101010101" pitchFamily="18" charset="-122"/>
                <a:cs typeface="Arial" panose="020B0604020202020204" pitchFamily="34" charset="0"/>
                <a:sym typeface="阿里巴巴普惠体 2.0 55 Regular" panose="00020600040101010101" pitchFamily="18" charset="-122"/>
              </a:rPr>
            </a:br>
            <a:r>
              <a:rPr lang="en-US" sz="4800" b="1" spc="100">
                <a:ln>
                  <a:solidFill>
                    <a:schemeClr val="bg1"/>
                  </a:solidFill>
                </a:ln>
                <a:solidFill>
                  <a:srgbClr val="0D9ED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7 Cadena" panose="02000503000000020004" pitchFamily="2" charset="0"/>
                <a:ea typeface="阿里巴巴普惠体 2.0 55 Regular" panose="00020600040101010101" pitchFamily="18" charset="-122"/>
                <a:cs typeface="Arial" panose="020B0604020202020204" pitchFamily="34" charset="0"/>
                <a:sym typeface="阿里巴巴普惠体 2.0 55 Regular" panose="00020600040101010101" pitchFamily="18" charset="-122"/>
              </a:rPr>
              <a:t>CHO SỐ CÓ MỘT CHỮ SỐ</a:t>
            </a:r>
            <a:endParaRPr lang="en-US" sz="4800" b="1" spc="100" dirty="0">
              <a:ln>
                <a:solidFill>
                  <a:schemeClr val="bg1"/>
                </a:solidFill>
              </a:ln>
              <a:solidFill>
                <a:srgbClr val="0D9ED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#9Slide07 Cadena" panose="02000503000000020004" pitchFamily="2" charset="0"/>
              <a:ea typeface="阿里巴巴普惠体 2.0 55 Regular" panose="00020600040101010101" pitchFamily="18" charset="-122"/>
              <a:cs typeface="Arial" panose="020B0604020202020204" pitchFamily="34" charset="0"/>
              <a:sym typeface="阿里巴巴普惠体 2.0 55 Regular" panose="00020600040101010101" pitchFamily="18" charset="-122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A46DD6-F167-42A0-B35C-011C0B9596A5}"/>
              </a:ext>
            </a:extLst>
          </p:cNvPr>
          <p:cNvSpPr txBox="1"/>
          <p:nvPr userDrawn="1"/>
        </p:nvSpPr>
        <p:spPr>
          <a:xfrm>
            <a:off x="533400" y="914400"/>
            <a:ext cx="3276600" cy="1015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sz="6000">
                <a:solidFill>
                  <a:srgbClr val="E1650E"/>
                </a:solidFill>
                <a:latin typeface="#9Slide07 SVNPosterizer KG Inli" panose="02000503000000020003" pitchFamily="2" charset="0"/>
              </a:rPr>
              <a:t>BÀI 31</a:t>
            </a:r>
            <a:endParaRPr lang="en-US" sz="6000" dirty="0">
              <a:solidFill>
                <a:srgbClr val="E1650E"/>
              </a:solidFill>
              <a:latin typeface="#9Slide07 SVNPosterizer KG Inli" panose="02000503000000020003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01235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4FC3C194-7480-4671-BDD1-0783F282BA8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0"/>
            <a:ext cx="12197751" cy="6858000"/>
          </a:xfrm>
          <a:prstGeom prst="rect">
            <a:avLst/>
          </a:prstGeom>
        </p:spPr>
      </p:pic>
      <p:pic>
        <p:nvPicPr>
          <p:cNvPr id="17" name="45">
            <a:extLst>
              <a:ext uri="{FF2B5EF4-FFF2-40B4-BE49-F238E27FC236}">
                <a16:creationId xmlns:a16="http://schemas.microsoft.com/office/drawing/2014/main" id="{CAD378C5-93CE-4753-8F7D-FAAA5D5AC586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17313295" flipH="1">
            <a:off x="1816964" y="4042239"/>
            <a:ext cx="1052346" cy="1452301"/>
          </a:xfrm>
          <a:prstGeom prst="rect">
            <a:avLst/>
          </a:prstGeom>
        </p:spPr>
      </p:pic>
      <p:sp>
        <p:nvSpPr>
          <p:cNvPr id="18" name="16">
            <a:extLst>
              <a:ext uri="{FF2B5EF4-FFF2-40B4-BE49-F238E27FC236}">
                <a16:creationId xmlns:a16="http://schemas.microsoft.com/office/drawing/2014/main" id="{6F9398AC-67C5-4836-942A-9980DDEB5796}"/>
              </a:ext>
            </a:extLst>
          </p:cNvPr>
          <p:cNvSpPr/>
          <p:nvPr userDrawn="1"/>
        </p:nvSpPr>
        <p:spPr>
          <a:xfrm rot="17934516">
            <a:off x="2808114" y="-116773"/>
            <a:ext cx="6099129" cy="6972867"/>
          </a:xfrm>
          <a:custGeom>
            <a:avLst/>
            <a:gdLst>
              <a:gd name="connsiteX0" fmla="*/ 5865980 w 6842462"/>
              <a:gd name="connsiteY0" fmla="*/ 3184026 h 8387254"/>
              <a:gd name="connsiteX1" fmla="*/ 6058550 w 6842462"/>
              <a:gd name="connsiteY1" fmla="*/ 4188754 h 8387254"/>
              <a:gd name="connsiteX2" fmla="*/ 6030991 w 6842462"/>
              <a:gd name="connsiteY2" fmla="*/ 4350180 h 8387254"/>
              <a:gd name="connsiteX3" fmla="*/ 6125820 w 6842462"/>
              <a:gd name="connsiteY3" fmla="*/ 4389324 h 8387254"/>
              <a:gd name="connsiteX4" fmla="*/ 6682249 w 6842462"/>
              <a:gd name="connsiteY4" fmla="*/ 4918365 h 8387254"/>
              <a:gd name="connsiteX5" fmla="*/ 6653239 w 6842462"/>
              <a:gd name="connsiteY5" fmla="*/ 6145833 h 8387254"/>
              <a:gd name="connsiteX6" fmla="*/ 6569334 w 6842462"/>
              <a:gd name="connsiteY6" fmla="*/ 6240116 h 8387254"/>
              <a:gd name="connsiteX7" fmla="*/ 6579594 w 6842462"/>
              <a:gd name="connsiteY7" fmla="*/ 6275484 h 8387254"/>
              <a:gd name="connsiteX8" fmla="*/ 6620917 w 6842462"/>
              <a:gd name="connsiteY8" fmla="*/ 6620355 h 8387254"/>
              <a:gd name="connsiteX9" fmla="*/ 5701755 w 6842462"/>
              <a:gd name="connsiteY9" fmla="*/ 7780096 h 8387254"/>
              <a:gd name="connsiteX10" fmla="*/ 5516511 w 6842462"/>
              <a:gd name="connsiteY10" fmla="*/ 7756534 h 8387254"/>
              <a:gd name="connsiteX11" fmla="*/ 5454207 w 6842462"/>
              <a:gd name="connsiteY11" fmla="*/ 7736321 h 8387254"/>
              <a:gd name="connsiteX12" fmla="*/ 5443289 w 6842462"/>
              <a:gd name="connsiteY12" fmla="*/ 7751892 h 8387254"/>
              <a:gd name="connsiteX13" fmla="*/ 5174348 w 6842462"/>
              <a:gd name="connsiteY13" fmla="*/ 7975977 h 8387254"/>
              <a:gd name="connsiteX14" fmla="*/ 4815908 w 6842462"/>
              <a:gd name="connsiteY14" fmla="*/ 8087344 h 8387254"/>
              <a:gd name="connsiteX15" fmla="*/ 4809159 w 6842462"/>
              <a:gd name="connsiteY15" fmla="*/ 8087488 h 8387254"/>
              <a:gd name="connsiteX16" fmla="*/ 4711467 w 6842462"/>
              <a:gd name="connsiteY16" fmla="*/ 8189188 h 8387254"/>
              <a:gd name="connsiteX17" fmla="*/ 4197554 w 6842462"/>
              <a:gd name="connsiteY17" fmla="*/ 8387254 h 8387254"/>
              <a:gd name="connsiteX18" fmla="*/ 3373930 w 6842462"/>
              <a:gd name="connsiteY18" fmla="*/ 7742941 h 8387254"/>
              <a:gd name="connsiteX19" fmla="*/ 3322647 w 6842462"/>
              <a:gd name="connsiteY19" fmla="*/ 7581608 h 8387254"/>
              <a:gd name="connsiteX20" fmla="*/ 3322420 w 6842462"/>
              <a:gd name="connsiteY20" fmla="*/ 7581697 h 8387254"/>
              <a:gd name="connsiteX21" fmla="*/ 3137177 w 6842462"/>
              <a:gd name="connsiteY21" fmla="*/ 7605259 h 8387254"/>
              <a:gd name="connsiteX22" fmla="*/ 2218014 w 6842462"/>
              <a:gd name="connsiteY22" fmla="*/ 6445518 h 8387254"/>
              <a:gd name="connsiteX23" fmla="*/ 2219013 w 6842462"/>
              <a:gd name="connsiteY23" fmla="*/ 6433008 h 8387254"/>
              <a:gd name="connsiteX24" fmla="*/ 2214162 w 6842462"/>
              <a:gd name="connsiteY24" fmla="*/ 6431434 h 8387254"/>
              <a:gd name="connsiteX25" fmla="*/ 1587005 w 6842462"/>
              <a:gd name="connsiteY25" fmla="*/ 5557561 h 8387254"/>
              <a:gd name="connsiteX26" fmla="*/ 1581861 w 6842462"/>
              <a:gd name="connsiteY26" fmla="*/ 5515034 h 8387254"/>
              <a:gd name="connsiteX27" fmla="*/ 1567770 w 6842462"/>
              <a:gd name="connsiteY27" fmla="*/ 5514137 h 8387254"/>
              <a:gd name="connsiteX28" fmla="*/ 287279 w 6842462"/>
              <a:gd name="connsiteY28" fmla="*/ 3723783 h 8387254"/>
              <a:gd name="connsiteX29" fmla="*/ 386213 w 6842462"/>
              <a:gd name="connsiteY29" fmla="*/ 3063898 h 8387254"/>
              <a:gd name="connsiteX30" fmla="*/ 432916 w 6842462"/>
              <a:gd name="connsiteY30" fmla="*/ 2937640 h 8387254"/>
              <a:gd name="connsiteX31" fmla="*/ 427588 w 6842462"/>
              <a:gd name="connsiteY31" fmla="*/ 2935310 h 8387254"/>
              <a:gd name="connsiteX32" fmla="*/ 93258 w 6842462"/>
              <a:gd name="connsiteY32" fmla="*/ 2619442 h 8387254"/>
              <a:gd name="connsiteX33" fmla="*/ 468574 w 6842462"/>
              <a:gd name="connsiteY33" fmla="*/ 1383514 h 8387254"/>
              <a:gd name="connsiteX34" fmla="*/ 544257 w 6842462"/>
              <a:gd name="connsiteY34" fmla="*/ 1333465 h 8387254"/>
              <a:gd name="connsiteX35" fmla="*/ 544302 w 6842462"/>
              <a:gd name="connsiteY35" fmla="*/ 1333227 h 8387254"/>
              <a:gd name="connsiteX36" fmla="*/ 1079399 w 6842462"/>
              <a:gd name="connsiteY36" fmla="*/ 560619 h 8387254"/>
              <a:gd name="connsiteX37" fmla="*/ 1676963 w 6842462"/>
              <a:gd name="connsiteY37" fmla="*/ 448152 h 8387254"/>
              <a:gd name="connsiteX38" fmla="*/ 1797975 w 6842462"/>
              <a:gd name="connsiteY38" fmla="*/ 468817 h 8387254"/>
              <a:gd name="connsiteX39" fmla="*/ 1798229 w 6842462"/>
              <a:gd name="connsiteY39" fmla="*/ 420742 h 8387254"/>
              <a:gd name="connsiteX40" fmla="*/ 2011751 w 6842462"/>
              <a:gd name="connsiteY40" fmla="*/ 45751 h 8387254"/>
              <a:gd name="connsiteX41" fmla="*/ 2754882 w 6842462"/>
              <a:gd name="connsiteY41" fmla="*/ 336205 h 8387254"/>
              <a:gd name="connsiteX42" fmla="*/ 2836628 w 6842462"/>
              <a:gd name="connsiteY42" fmla="*/ 462969 h 8387254"/>
              <a:gd name="connsiteX43" fmla="*/ 2859346 w 6842462"/>
              <a:gd name="connsiteY43" fmla="*/ 452596 h 8387254"/>
              <a:gd name="connsiteX44" fmla="*/ 3446574 w 6842462"/>
              <a:gd name="connsiteY44" fmla="*/ 417564 h 8387254"/>
              <a:gd name="connsiteX45" fmla="*/ 4093174 w 6842462"/>
              <a:gd name="connsiteY45" fmla="*/ 1119534 h 8387254"/>
              <a:gd name="connsiteX46" fmla="*/ 4117274 w 6842462"/>
              <a:gd name="connsiteY46" fmla="*/ 1205142 h 8387254"/>
              <a:gd name="connsiteX47" fmla="*/ 4177058 w 6842462"/>
              <a:gd name="connsiteY47" fmla="*/ 1205118 h 8387254"/>
              <a:gd name="connsiteX48" fmla="*/ 4865690 w 6842462"/>
              <a:gd name="connsiteY48" fmla="*/ 1579094 h 8387254"/>
              <a:gd name="connsiteX49" fmla="*/ 4815426 w 6842462"/>
              <a:gd name="connsiteY49" fmla="*/ 2361110 h 8387254"/>
              <a:gd name="connsiteX50" fmla="*/ 4807403 w 6842462"/>
              <a:gd name="connsiteY50" fmla="*/ 2373846 h 8387254"/>
              <a:gd name="connsiteX51" fmla="*/ 4959879 w 6842462"/>
              <a:gd name="connsiteY51" fmla="*/ 2420345 h 8387254"/>
              <a:gd name="connsiteX52" fmla="*/ 5865980 w 6842462"/>
              <a:gd name="connsiteY52" fmla="*/ 3184026 h 8387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</a:cxnLst>
            <a:rect l="l" t="t" r="r" b="b"/>
            <a:pathLst>
              <a:path w="6842462" h="8387254">
                <a:moveTo>
                  <a:pt x="5865980" y="3184026"/>
                </a:moveTo>
                <a:cubicBezTo>
                  <a:pt x="6040145" y="3499413"/>
                  <a:pt x="6099603" y="3848922"/>
                  <a:pt x="6058550" y="4188754"/>
                </a:cubicBezTo>
                <a:lnTo>
                  <a:pt x="6030991" y="4350180"/>
                </a:lnTo>
                <a:lnTo>
                  <a:pt x="6125820" y="4389324"/>
                </a:lnTo>
                <a:cubicBezTo>
                  <a:pt x="6348514" y="4493616"/>
                  <a:pt x="6547814" y="4674922"/>
                  <a:pt x="6682249" y="4918365"/>
                </a:cubicBezTo>
                <a:cubicBezTo>
                  <a:pt x="6912709" y="5335694"/>
                  <a:pt x="6887091" y="5817101"/>
                  <a:pt x="6653239" y="6145833"/>
                </a:cubicBezTo>
                <a:lnTo>
                  <a:pt x="6569334" y="6240116"/>
                </a:lnTo>
                <a:lnTo>
                  <a:pt x="6579594" y="6275484"/>
                </a:lnTo>
                <a:cubicBezTo>
                  <a:pt x="6606450" y="6384429"/>
                  <a:pt x="6620917" y="6500260"/>
                  <a:pt x="6620917" y="6620355"/>
                </a:cubicBezTo>
                <a:cubicBezTo>
                  <a:pt x="6620917" y="7260862"/>
                  <a:pt x="6209395" y="7780096"/>
                  <a:pt x="5701755" y="7780096"/>
                </a:cubicBezTo>
                <a:cubicBezTo>
                  <a:pt x="5638300" y="7780096"/>
                  <a:pt x="5576346" y="7771983"/>
                  <a:pt x="5516511" y="7756534"/>
                </a:cubicBezTo>
                <a:lnTo>
                  <a:pt x="5454207" y="7736321"/>
                </a:lnTo>
                <a:lnTo>
                  <a:pt x="5443289" y="7751892"/>
                </a:lnTo>
                <a:cubicBezTo>
                  <a:pt x="5366631" y="7843880"/>
                  <a:pt x="5277036" y="7919270"/>
                  <a:pt x="5174348" y="7975977"/>
                </a:cubicBezTo>
                <a:cubicBezTo>
                  <a:pt x="5064326" y="8036734"/>
                  <a:pt x="4944156" y="8073347"/>
                  <a:pt x="4815908" y="8087344"/>
                </a:cubicBezTo>
                <a:lnTo>
                  <a:pt x="4809159" y="8087488"/>
                </a:lnTo>
                <a:lnTo>
                  <a:pt x="4711467" y="8189188"/>
                </a:lnTo>
                <a:cubicBezTo>
                  <a:pt x="4564768" y="8314236"/>
                  <a:pt x="4387919" y="8387254"/>
                  <a:pt x="4197554" y="8387254"/>
                </a:cubicBezTo>
                <a:cubicBezTo>
                  <a:pt x="3836654" y="8387254"/>
                  <a:pt x="3524334" y="8124816"/>
                  <a:pt x="3373930" y="7742941"/>
                </a:cubicBezTo>
                <a:lnTo>
                  <a:pt x="3322647" y="7581608"/>
                </a:lnTo>
                <a:lnTo>
                  <a:pt x="3322420" y="7581697"/>
                </a:lnTo>
                <a:cubicBezTo>
                  <a:pt x="3262585" y="7597146"/>
                  <a:pt x="3200632" y="7605259"/>
                  <a:pt x="3137177" y="7605259"/>
                </a:cubicBezTo>
                <a:cubicBezTo>
                  <a:pt x="2629537" y="7605259"/>
                  <a:pt x="2218014" y="7086025"/>
                  <a:pt x="2218014" y="6445518"/>
                </a:cubicBezTo>
                <a:lnTo>
                  <a:pt x="2219013" y="6433008"/>
                </a:lnTo>
                <a:lnTo>
                  <a:pt x="2214162" y="6431434"/>
                </a:lnTo>
                <a:cubicBezTo>
                  <a:pt x="1897564" y="6307188"/>
                  <a:pt x="1654348" y="5972791"/>
                  <a:pt x="1587005" y="5557561"/>
                </a:cubicBezTo>
                <a:lnTo>
                  <a:pt x="1581861" y="5515034"/>
                </a:lnTo>
                <a:lnTo>
                  <a:pt x="1567770" y="5514137"/>
                </a:lnTo>
                <a:cubicBezTo>
                  <a:pt x="848537" y="5421977"/>
                  <a:pt x="287278" y="4655580"/>
                  <a:pt x="287279" y="3723783"/>
                </a:cubicBezTo>
                <a:cubicBezTo>
                  <a:pt x="287278" y="3490833"/>
                  <a:pt x="322357" y="3268222"/>
                  <a:pt x="386213" y="3063898"/>
                </a:cubicBezTo>
                <a:lnTo>
                  <a:pt x="432916" y="2937640"/>
                </a:lnTo>
                <a:lnTo>
                  <a:pt x="427588" y="2935310"/>
                </a:lnTo>
                <a:cubicBezTo>
                  <a:pt x="286484" y="2864453"/>
                  <a:pt x="169946" y="2758312"/>
                  <a:pt x="93258" y="2619442"/>
                </a:cubicBezTo>
                <a:cubicBezTo>
                  <a:pt x="-121467" y="2230606"/>
                  <a:pt x="47384" y="1714015"/>
                  <a:pt x="468574" y="1383514"/>
                </a:cubicBezTo>
                <a:lnTo>
                  <a:pt x="544257" y="1333465"/>
                </a:lnTo>
                <a:lnTo>
                  <a:pt x="544302" y="1333227"/>
                </a:lnTo>
                <a:cubicBezTo>
                  <a:pt x="637864" y="975796"/>
                  <a:pt x="815345" y="706437"/>
                  <a:pt x="1079399" y="560619"/>
                </a:cubicBezTo>
                <a:cubicBezTo>
                  <a:pt x="1255435" y="463408"/>
                  <a:pt x="1457448" y="428006"/>
                  <a:pt x="1676963" y="448152"/>
                </a:cubicBezTo>
                <a:lnTo>
                  <a:pt x="1797975" y="468817"/>
                </a:lnTo>
                <a:lnTo>
                  <a:pt x="1798229" y="420742"/>
                </a:lnTo>
                <a:cubicBezTo>
                  <a:pt x="1813500" y="253473"/>
                  <a:pt x="1885880" y="115260"/>
                  <a:pt x="2011751" y="45751"/>
                </a:cubicBezTo>
                <a:cubicBezTo>
                  <a:pt x="2232024" y="-75889"/>
                  <a:pt x="2543124" y="53181"/>
                  <a:pt x="2754882" y="336205"/>
                </a:cubicBezTo>
                <a:lnTo>
                  <a:pt x="2836628" y="462969"/>
                </a:lnTo>
                <a:lnTo>
                  <a:pt x="2859346" y="452596"/>
                </a:lnTo>
                <a:cubicBezTo>
                  <a:pt x="3053458" y="376532"/>
                  <a:pt x="3254741" y="360434"/>
                  <a:pt x="3446574" y="417564"/>
                </a:cubicBezTo>
                <a:cubicBezTo>
                  <a:pt x="3753506" y="508971"/>
                  <a:pt x="3978129" y="770535"/>
                  <a:pt x="4093174" y="1119534"/>
                </a:cubicBezTo>
                <a:lnTo>
                  <a:pt x="4117274" y="1205142"/>
                </a:lnTo>
                <a:lnTo>
                  <a:pt x="4177058" y="1205118"/>
                </a:lnTo>
                <a:cubicBezTo>
                  <a:pt x="4478557" y="1217904"/>
                  <a:pt x="4737189" y="1346398"/>
                  <a:pt x="4865690" y="1579094"/>
                </a:cubicBezTo>
                <a:cubicBezTo>
                  <a:pt x="4994192" y="1811792"/>
                  <a:pt x="4965190" y="2099125"/>
                  <a:pt x="4815426" y="2361110"/>
                </a:cubicBezTo>
                <a:lnTo>
                  <a:pt x="4807403" y="2373846"/>
                </a:lnTo>
                <a:lnTo>
                  <a:pt x="4959879" y="2420345"/>
                </a:lnTo>
                <a:cubicBezTo>
                  <a:pt x="5337130" y="2555526"/>
                  <a:pt x="5662788" y="2816074"/>
                  <a:pt x="5865980" y="3184026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innerShdw blurRad="495300">
              <a:prstClr val="black">
                <a:alpha val="34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阿里巴巴普惠体 2.0 55 Regular" panose="00020600040101010101" pitchFamily="18" charset="-122"/>
              <a:ea typeface="阿里巴巴普惠体 2.0 55 Regular" panose="00020600040101010101" pitchFamily="18" charset="-122"/>
              <a:cs typeface="阿里巴巴普惠体 2.0 55 Regular" panose="00020600040101010101" pitchFamily="18" charset="-122"/>
              <a:sym typeface="阿里巴巴普惠体 2.0 55 Regular" panose="00020600040101010101" pitchFamily="18" charset="-122"/>
            </a:endParaRPr>
          </a:p>
        </p:txBody>
      </p:sp>
      <p:pic>
        <p:nvPicPr>
          <p:cNvPr id="19" name="25">
            <a:extLst>
              <a:ext uri="{FF2B5EF4-FFF2-40B4-BE49-F238E27FC236}">
                <a16:creationId xmlns:a16="http://schemas.microsoft.com/office/drawing/2014/main" id="{B89EBDE6-1715-409E-A5B1-C6D3A011047D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 rot="19443901">
            <a:off x="1605902" y="5032194"/>
            <a:ext cx="1937351" cy="653564"/>
          </a:xfrm>
          <a:prstGeom prst="rect">
            <a:avLst/>
          </a:prstGeom>
        </p:spPr>
      </p:pic>
      <p:pic>
        <p:nvPicPr>
          <p:cNvPr id="20" name="30">
            <a:extLst>
              <a:ext uri="{FF2B5EF4-FFF2-40B4-BE49-F238E27FC236}">
                <a16:creationId xmlns:a16="http://schemas.microsoft.com/office/drawing/2014/main" id="{ED94F07F-2E2A-42FC-98C2-438FF0DDB1D8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08124" y="432184"/>
            <a:ext cx="1475295" cy="1475295"/>
          </a:xfrm>
          <a:prstGeom prst="rect">
            <a:avLst/>
          </a:prstGeom>
        </p:spPr>
      </p:pic>
      <p:pic>
        <p:nvPicPr>
          <p:cNvPr id="21" name="12">
            <a:extLst>
              <a:ext uri="{FF2B5EF4-FFF2-40B4-BE49-F238E27FC236}">
                <a16:creationId xmlns:a16="http://schemas.microsoft.com/office/drawing/2014/main" id="{6B21515C-6384-42C8-8E6C-F3607619D7E2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41107" y="4161787"/>
            <a:ext cx="2486533" cy="2618374"/>
          </a:xfrm>
          <a:prstGeom prst="rect">
            <a:avLst/>
          </a:prstGeom>
        </p:spPr>
      </p:pic>
      <p:pic>
        <p:nvPicPr>
          <p:cNvPr id="22" name="41">
            <a:extLst>
              <a:ext uri="{FF2B5EF4-FFF2-40B4-BE49-F238E27FC236}">
                <a16:creationId xmlns:a16="http://schemas.microsoft.com/office/drawing/2014/main" id="{3E342529-ADD6-4508-8AFE-4D0DA37EFCA7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7440" y="600481"/>
            <a:ext cx="1288002" cy="2095732"/>
          </a:xfrm>
          <a:prstGeom prst="rect">
            <a:avLst/>
          </a:prstGeom>
        </p:spPr>
      </p:pic>
      <p:pic>
        <p:nvPicPr>
          <p:cNvPr id="23" name="Picture 2" descr="TLTH - Bộ SGK Lớp 6 - Kết nối tri thức với cuộc sống - Công ty Cổ phần Đầu  tư và Phát triển Giáo dục Phương Nam">
            <a:extLst>
              <a:ext uri="{FF2B5EF4-FFF2-40B4-BE49-F238E27FC236}">
                <a16:creationId xmlns:a16="http://schemas.microsoft.com/office/drawing/2014/main" id="{4964D5D8-2DB0-4BD8-ACD1-D503FAB179B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1" y="161925"/>
            <a:ext cx="528638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29374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2" presetClass="entr" presetSubtype="4" fill="hold" nodeType="afterEffect" p14:presetBounceEnd="8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3000">
                                          <p:cBhvr additive="base">
                                            <p:cTn id="14" dur="2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3000">
                                          <p:cBhvr additive="base">
                                            <p:cTn id="15" dur="2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2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2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270A213-897D-4B2A-9844-61B88FADB12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0"/>
            <a:ext cx="12197751" cy="68580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768B8EF-A5EE-4033-8D36-11E75BD9D269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11683019" y="2999195"/>
            <a:ext cx="810838" cy="85961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868412A-E840-4A74-8110-EAFB1C34BCCB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690581" y="13534721"/>
            <a:ext cx="810838" cy="85961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DE609E2-375F-4B1A-AE33-967521159BF6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3064181" y="2999195"/>
            <a:ext cx="810838" cy="85961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E27CF94-87D0-4C8E-A864-49B86DE69F7B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690581" y="-7536333"/>
            <a:ext cx="810838" cy="859611"/>
          </a:xfrm>
          <a:prstGeom prst="rect">
            <a:avLst/>
          </a:prstGeom>
        </p:spPr>
      </p:pic>
      <p:pic>
        <p:nvPicPr>
          <p:cNvPr id="3074" name="Picture 2" descr="TLTH - Bộ SGK Lớp 6 - Kết nối tri thức với cuộc sống - Công ty Cổ phần Đầu  tư và Phát triển Giáo dục Phương Nam">
            <a:extLst>
              <a:ext uri="{FF2B5EF4-FFF2-40B4-BE49-F238E27FC236}">
                <a16:creationId xmlns:a16="http://schemas.microsoft.com/office/drawing/2014/main" id="{16809C12-62FF-4F78-9CD4-2839121CBEE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1" y="161925"/>
            <a:ext cx="528638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39297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A660E4-E256-4C3D-907C-0DC7486AE9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-194554" y="0"/>
            <a:ext cx="12597319" cy="6858000"/>
          </a:xfrm>
          <a:prstGeom prst="rect">
            <a:avLst/>
          </a:prstGeom>
        </p:spPr>
      </p:pic>
      <p:pic>
        <p:nvPicPr>
          <p:cNvPr id="4" name="45">
            <a:extLst>
              <a:ext uri="{FF2B5EF4-FFF2-40B4-BE49-F238E27FC236}">
                <a16:creationId xmlns:a16="http://schemas.microsoft.com/office/drawing/2014/main" id="{E913B176-B9F7-4929-BC89-FEF309842DB2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17313295" flipH="1">
            <a:off x="1625067" y="3312664"/>
            <a:ext cx="1052346" cy="1452301"/>
          </a:xfrm>
          <a:prstGeom prst="rect">
            <a:avLst/>
          </a:prstGeom>
        </p:spPr>
      </p:pic>
      <p:sp>
        <p:nvSpPr>
          <p:cNvPr id="5" name="16">
            <a:extLst>
              <a:ext uri="{FF2B5EF4-FFF2-40B4-BE49-F238E27FC236}">
                <a16:creationId xmlns:a16="http://schemas.microsoft.com/office/drawing/2014/main" id="{8B9FCC9B-EA32-441F-A949-45671C8827D2}"/>
              </a:ext>
            </a:extLst>
          </p:cNvPr>
          <p:cNvSpPr/>
          <p:nvPr userDrawn="1"/>
        </p:nvSpPr>
        <p:spPr>
          <a:xfrm rot="17934516">
            <a:off x="2949673" y="-626962"/>
            <a:ext cx="6237777" cy="7131378"/>
          </a:xfrm>
          <a:custGeom>
            <a:avLst/>
            <a:gdLst>
              <a:gd name="connsiteX0" fmla="*/ 5865980 w 6842462"/>
              <a:gd name="connsiteY0" fmla="*/ 3184026 h 8387254"/>
              <a:gd name="connsiteX1" fmla="*/ 6058550 w 6842462"/>
              <a:gd name="connsiteY1" fmla="*/ 4188754 h 8387254"/>
              <a:gd name="connsiteX2" fmla="*/ 6030991 w 6842462"/>
              <a:gd name="connsiteY2" fmla="*/ 4350180 h 8387254"/>
              <a:gd name="connsiteX3" fmla="*/ 6125820 w 6842462"/>
              <a:gd name="connsiteY3" fmla="*/ 4389324 h 8387254"/>
              <a:gd name="connsiteX4" fmla="*/ 6682249 w 6842462"/>
              <a:gd name="connsiteY4" fmla="*/ 4918365 h 8387254"/>
              <a:gd name="connsiteX5" fmla="*/ 6653239 w 6842462"/>
              <a:gd name="connsiteY5" fmla="*/ 6145833 h 8387254"/>
              <a:gd name="connsiteX6" fmla="*/ 6569334 w 6842462"/>
              <a:gd name="connsiteY6" fmla="*/ 6240116 h 8387254"/>
              <a:gd name="connsiteX7" fmla="*/ 6579594 w 6842462"/>
              <a:gd name="connsiteY7" fmla="*/ 6275484 h 8387254"/>
              <a:gd name="connsiteX8" fmla="*/ 6620917 w 6842462"/>
              <a:gd name="connsiteY8" fmla="*/ 6620355 h 8387254"/>
              <a:gd name="connsiteX9" fmla="*/ 5701755 w 6842462"/>
              <a:gd name="connsiteY9" fmla="*/ 7780096 h 8387254"/>
              <a:gd name="connsiteX10" fmla="*/ 5516511 w 6842462"/>
              <a:gd name="connsiteY10" fmla="*/ 7756534 h 8387254"/>
              <a:gd name="connsiteX11" fmla="*/ 5454207 w 6842462"/>
              <a:gd name="connsiteY11" fmla="*/ 7736321 h 8387254"/>
              <a:gd name="connsiteX12" fmla="*/ 5443289 w 6842462"/>
              <a:gd name="connsiteY12" fmla="*/ 7751892 h 8387254"/>
              <a:gd name="connsiteX13" fmla="*/ 5174348 w 6842462"/>
              <a:gd name="connsiteY13" fmla="*/ 7975977 h 8387254"/>
              <a:gd name="connsiteX14" fmla="*/ 4815908 w 6842462"/>
              <a:gd name="connsiteY14" fmla="*/ 8087344 h 8387254"/>
              <a:gd name="connsiteX15" fmla="*/ 4809159 w 6842462"/>
              <a:gd name="connsiteY15" fmla="*/ 8087488 h 8387254"/>
              <a:gd name="connsiteX16" fmla="*/ 4711467 w 6842462"/>
              <a:gd name="connsiteY16" fmla="*/ 8189188 h 8387254"/>
              <a:gd name="connsiteX17" fmla="*/ 4197554 w 6842462"/>
              <a:gd name="connsiteY17" fmla="*/ 8387254 h 8387254"/>
              <a:gd name="connsiteX18" fmla="*/ 3373930 w 6842462"/>
              <a:gd name="connsiteY18" fmla="*/ 7742941 h 8387254"/>
              <a:gd name="connsiteX19" fmla="*/ 3322647 w 6842462"/>
              <a:gd name="connsiteY19" fmla="*/ 7581608 h 8387254"/>
              <a:gd name="connsiteX20" fmla="*/ 3322420 w 6842462"/>
              <a:gd name="connsiteY20" fmla="*/ 7581697 h 8387254"/>
              <a:gd name="connsiteX21" fmla="*/ 3137177 w 6842462"/>
              <a:gd name="connsiteY21" fmla="*/ 7605259 h 8387254"/>
              <a:gd name="connsiteX22" fmla="*/ 2218014 w 6842462"/>
              <a:gd name="connsiteY22" fmla="*/ 6445518 h 8387254"/>
              <a:gd name="connsiteX23" fmla="*/ 2219013 w 6842462"/>
              <a:gd name="connsiteY23" fmla="*/ 6433008 h 8387254"/>
              <a:gd name="connsiteX24" fmla="*/ 2214162 w 6842462"/>
              <a:gd name="connsiteY24" fmla="*/ 6431434 h 8387254"/>
              <a:gd name="connsiteX25" fmla="*/ 1587005 w 6842462"/>
              <a:gd name="connsiteY25" fmla="*/ 5557561 h 8387254"/>
              <a:gd name="connsiteX26" fmla="*/ 1581861 w 6842462"/>
              <a:gd name="connsiteY26" fmla="*/ 5515034 h 8387254"/>
              <a:gd name="connsiteX27" fmla="*/ 1567770 w 6842462"/>
              <a:gd name="connsiteY27" fmla="*/ 5514137 h 8387254"/>
              <a:gd name="connsiteX28" fmla="*/ 287279 w 6842462"/>
              <a:gd name="connsiteY28" fmla="*/ 3723783 h 8387254"/>
              <a:gd name="connsiteX29" fmla="*/ 386213 w 6842462"/>
              <a:gd name="connsiteY29" fmla="*/ 3063898 h 8387254"/>
              <a:gd name="connsiteX30" fmla="*/ 432916 w 6842462"/>
              <a:gd name="connsiteY30" fmla="*/ 2937640 h 8387254"/>
              <a:gd name="connsiteX31" fmla="*/ 427588 w 6842462"/>
              <a:gd name="connsiteY31" fmla="*/ 2935310 h 8387254"/>
              <a:gd name="connsiteX32" fmla="*/ 93258 w 6842462"/>
              <a:gd name="connsiteY32" fmla="*/ 2619442 h 8387254"/>
              <a:gd name="connsiteX33" fmla="*/ 468574 w 6842462"/>
              <a:gd name="connsiteY33" fmla="*/ 1383514 h 8387254"/>
              <a:gd name="connsiteX34" fmla="*/ 544257 w 6842462"/>
              <a:gd name="connsiteY34" fmla="*/ 1333465 h 8387254"/>
              <a:gd name="connsiteX35" fmla="*/ 544302 w 6842462"/>
              <a:gd name="connsiteY35" fmla="*/ 1333227 h 8387254"/>
              <a:gd name="connsiteX36" fmla="*/ 1079399 w 6842462"/>
              <a:gd name="connsiteY36" fmla="*/ 560619 h 8387254"/>
              <a:gd name="connsiteX37" fmla="*/ 1676963 w 6842462"/>
              <a:gd name="connsiteY37" fmla="*/ 448152 h 8387254"/>
              <a:gd name="connsiteX38" fmla="*/ 1797975 w 6842462"/>
              <a:gd name="connsiteY38" fmla="*/ 468817 h 8387254"/>
              <a:gd name="connsiteX39" fmla="*/ 1798229 w 6842462"/>
              <a:gd name="connsiteY39" fmla="*/ 420742 h 8387254"/>
              <a:gd name="connsiteX40" fmla="*/ 2011751 w 6842462"/>
              <a:gd name="connsiteY40" fmla="*/ 45751 h 8387254"/>
              <a:gd name="connsiteX41" fmla="*/ 2754882 w 6842462"/>
              <a:gd name="connsiteY41" fmla="*/ 336205 h 8387254"/>
              <a:gd name="connsiteX42" fmla="*/ 2836628 w 6842462"/>
              <a:gd name="connsiteY42" fmla="*/ 462969 h 8387254"/>
              <a:gd name="connsiteX43" fmla="*/ 2859346 w 6842462"/>
              <a:gd name="connsiteY43" fmla="*/ 452596 h 8387254"/>
              <a:gd name="connsiteX44" fmla="*/ 3446574 w 6842462"/>
              <a:gd name="connsiteY44" fmla="*/ 417564 h 8387254"/>
              <a:gd name="connsiteX45" fmla="*/ 4093174 w 6842462"/>
              <a:gd name="connsiteY45" fmla="*/ 1119534 h 8387254"/>
              <a:gd name="connsiteX46" fmla="*/ 4117274 w 6842462"/>
              <a:gd name="connsiteY46" fmla="*/ 1205142 h 8387254"/>
              <a:gd name="connsiteX47" fmla="*/ 4177058 w 6842462"/>
              <a:gd name="connsiteY47" fmla="*/ 1205118 h 8387254"/>
              <a:gd name="connsiteX48" fmla="*/ 4865690 w 6842462"/>
              <a:gd name="connsiteY48" fmla="*/ 1579094 h 8387254"/>
              <a:gd name="connsiteX49" fmla="*/ 4815426 w 6842462"/>
              <a:gd name="connsiteY49" fmla="*/ 2361110 h 8387254"/>
              <a:gd name="connsiteX50" fmla="*/ 4807403 w 6842462"/>
              <a:gd name="connsiteY50" fmla="*/ 2373846 h 8387254"/>
              <a:gd name="connsiteX51" fmla="*/ 4959879 w 6842462"/>
              <a:gd name="connsiteY51" fmla="*/ 2420345 h 8387254"/>
              <a:gd name="connsiteX52" fmla="*/ 5865980 w 6842462"/>
              <a:gd name="connsiteY52" fmla="*/ 3184026 h 8387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</a:cxnLst>
            <a:rect l="l" t="t" r="r" b="b"/>
            <a:pathLst>
              <a:path w="6842462" h="8387254">
                <a:moveTo>
                  <a:pt x="5865980" y="3184026"/>
                </a:moveTo>
                <a:cubicBezTo>
                  <a:pt x="6040145" y="3499413"/>
                  <a:pt x="6099603" y="3848922"/>
                  <a:pt x="6058550" y="4188754"/>
                </a:cubicBezTo>
                <a:lnTo>
                  <a:pt x="6030991" y="4350180"/>
                </a:lnTo>
                <a:lnTo>
                  <a:pt x="6125820" y="4389324"/>
                </a:lnTo>
                <a:cubicBezTo>
                  <a:pt x="6348514" y="4493616"/>
                  <a:pt x="6547814" y="4674922"/>
                  <a:pt x="6682249" y="4918365"/>
                </a:cubicBezTo>
                <a:cubicBezTo>
                  <a:pt x="6912709" y="5335694"/>
                  <a:pt x="6887091" y="5817101"/>
                  <a:pt x="6653239" y="6145833"/>
                </a:cubicBezTo>
                <a:lnTo>
                  <a:pt x="6569334" y="6240116"/>
                </a:lnTo>
                <a:lnTo>
                  <a:pt x="6579594" y="6275484"/>
                </a:lnTo>
                <a:cubicBezTo>
                  <a:pt x="6606450" y="6384429"/>
                  <a:pt x="6620917" y="6500260"/>
                  <a:pt x="6620917" y="6620355"/>
                </a:cubicBezTo>
                <a:cubicBezTo>
                  <a:pt x="6620917" y="7260862"/>
                  <a:pt x="6209395" y="7780096"/>
                  <a:pt x="5701755" y="7780096"/>
                </a:cubicBezTo>
                <a:cubicBezTo>
                  <a:pt x="5638300" y="7780096"/>
                  <a:pt x="5576346" y="7771983"/>
                  <a:pt x="5516511" y="7756534"/>
                </a:cubicBezTo>
                <a:lnTo>
                  <a:pt x="5454207" y="7736321"/>
                </a:lnTo>
                <a:lnTo>
                  <a:pt x="5443289" y="7751892"/>
                </a:lnTo>
                <a:cubicBezTo>
                  <a:pt x="5366631" y="7843880"/>
                  <a:pt x="5277036" y="7919270"/>
                  <a:pt x="5174348" y="7975977"/>
                </a:cubicBezTo>
                <a:cubicBezTo>
                  <a:pt x="5064326" y="8036734"/>
                  <a:pt x="4944156" y="8073347"/>
                  <a:pt x="4815908" y="8087344"/>
                </a:cubicBezTo>
                <a:lnTo>
                  <a:pt x="4809159" y="8087488"/>
                </a:lnTo>
                <a:lnTo>
                  <a:pt x="4711467" y="8189188"/>
                </a:lnTo>
                <a:cubicBezTo>
                  <a:pt x="4564768" y="8314236"/>
                  <a:pt x="4387919" y="8387254"/>
                  <a:pt x="4197554" y="8387254"/>
                </a:cubicBezTo>
                <a:cubicBezTo>
                  <a:pt x="3836654" y="8387254"/>
                  <a:pt x="3524334" y="8124816"/>
                  <a:pt x="3373930" y="7742941"/>
                </a:cubicBezTo>
                <a:lnTo>
                  <a:pt x="3322647" y="7581608"/>
                </a:lnTo>
                <a:lnTo>
                  <a:pt x="3322420" y="7581697"/>
                </a:lnTo>
                <a:cubicBezTo>
                  <a:pt x="3262585" y="7597146"/>
                  <a:pt x="3200632" y="7605259"/>
                  <a:pt x="3137177" y="7605259"/>
                </a:cubicBezTo>
                <a:cubicBezTo>
                  <a:pt x="2629537" y="7605259"/>
                  <a:pt x="2218014" y="7086025"/>
                  <a:pt x="2218014" y="6445518"/>
                </a:cubicBezTo>
                <a:lnTo>
                  <a:pt x="2219013" y="6433008"/>
                </a:lnTo>
                <a:lnTo>
                  <a:pt x="2214162" y="6431434"/>
                </a:lnTo>
                <a:cubicBezTo>
                  <a:pt x="1897564" y="6307188"/>
                  <a:pt x="1654348" y="5972791"/>
                  <a:pt x="1587005" y="5557561"/>
                </a:cubicBezTo>
                <a:lnTo>
                  <a:pt x="1581861" y="5515034"/>
                </a:lnTo>
                <a:lnTo>
                  <a:pt x="1567770" y="5514137"/>
                </a:lnTo>
                <a:cubicBezTo>
                  <a:pt x="848537" y="5421977"/>
                  <a:pt x="287278" y="4655580"/>
                  <a:pt x="287279" y="3723783"/>
                </a:cubicBezTo>
                <a:cubicBezTo>
                  <a:pt x="287278" y="3490833"/>
                  <a:pt x="322357" y="3268222"/>
                  <a:pt x="386213" y="3063898"/>
                </a:cubicBezTo>
                <a:lnTo>
                  <a:pt x="432916" y="2937640"/>
                </a:lnTo>
                <a:lnTo>
                  <a:pt x="427588" y="2935310"/>
                </a:lnTo>
                <a:cubicBezTo>
                  <a:pt x="286484" y="2864453"/>
                  <a:pt x="169946" y="2758312"/>
                  <a:pt x="93258" y="2619442"/>
                </a:cubicBezTo>
                <a:cubicBezTo>
                  <a:pt x="-121467" y="2230606"/>
                  <a:pt x="47384" y="1714015"/>
                  <a:pt x="468574" y="1383514"/>
                </a:cubicBezTo>
                <a:lnTo>
                  <a:pt x="544257" y="1333465"/>
                </a:lnTo>
                <a:lnTo>
                  <a:pt x="544302" y="1333227"/>
                </a:lnTo>
                <a:cubicBezTo>
                  <a:pt x="637864" y="975796"/>
                  <a:pt x="815345" y="706437"/>
                  <a:pt x="1079399" y="560619"/>
                </a:cubicBezTo>
                <a:cubicBezTo>
                  <a:pt x="1255435" y="463408"/>
                  <a:pt x="1457448" y="428006"/>
                  <a:pt x="1676963" y="448152"/>
                </a:cubicBezTo>
                <a:lnTo>
                  <a:pt x="1797975" y="468817"/>
                </a:lnTo>
                <a:lnTo>
                  <a:pt x="1798229" y="420742"/>
                </a:lnTo>
                <a:cubicBezTo>
                  <a:pt x="1813500" y="253473"/>
                  <a:pt x="1885880" y="115260"/>
                  <a:pt x="2011751" y="45751"/>
                </a:cubicBezTo>
                <a:cubicBezTo>
                  <a:pt x="2232024" y="-75889"/>
                  <a:pt x="2543124" y="53181"/>
                  <a:pt x="2754882" y="336205"/>
                </a:cubicBezTo>
                <a:lnTo>
                  <a:pt x="2836628" y="462969"/>
                </a:lnTo>
                <a:lnTo>
                  <a:pt x="2859346" y="452596"/>
                </a:lnTo>
                <a:cubicBezTo>
                  <a:pt x="3053458" y="376532"/>
                  <a:pt x="3254741" y="360434"/>
                  <a:pt x="3446574" y="417564"/>
                </a:cubicBezTo>
                <a:cubicBezTo>
                  <a:pt x="3753506" y="508971"/>
                  <a:pt x="3978129" y="770535"/>
                  <a:pt x="4093174" y="1119534"/>
                </a:cubicBezTo>
                <a:lnTo>
                  <a:pt x="4117274" y="1205142"/>
                </a:lnTo>
                <a:lnTo>
                  <a:pt x="4177058" y="1205118"/>
                </a:lnTo>
                <a:cubicBezTo>
                  <a:pt x="4478557" y="1217904"/>
                  <a:pt x="4737189" y="1346398"/>
                  <a:pt x="4865690" y="1579094"/>
                </a:cubicBezTo>
                <a:cubicBezTo>
                  <a:pt x="4994192" y="1811792"/>
                  <a:pt x="4965190" y="2099125"/>
                  <a:pt x="4815426" y="2361110"/>
                </a:cubicBezTo>
                <a:lnTo>
                  <a:pt x="4807403" y="2373846"/>
                </a:lnTo>
                <a:lnTo>
                  <a:pt x="4959879" y="2420345"/>
                </a:lnTo>
                <a:cubicBezTo>
                  <a:pt x="5337130" y="2555526"/>
                  <a:pt x="5662788" y="2816074"/>
                  <a:pt x="5865980" y="318402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innerShdw blurRad="495300">
              <a:prstClr val="black">
                <a:alpha val="34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阿里巴巴普惠体 2.0 55 Regular" panose="00020600040101010101" pitchFamily="18" charset="-122"/>
              <a:ea typeface="阿里巴巴普惠体 2.0 55 Regular" panose="00020600040101010101" pitchFamily="18" charset="-122"/>
              <a:cs typeface="阿里巴巴普惠体 2.0 55 Regular" panose="00020600040101010101" pitchFamily="18" charset="-122"/>
              <a:sym typeface="阿里巴巴普惠体 2.0 55 Regular" panose="00020600040101010101" pitchFamily="18" charset="-122"/>
            </a:endParaRPr>
          </a:p>
        </p:txBody>
      </p:sp>
      <p:pic>
        <p:nvPicPr>
          <p:cNvPr id="6" name="25">
            <a:extLst>
              <a:ext uri="{FF2B5EF4-FFF2-40B4-BE49-F238E27FC236}">
                <a16:creationId xmlns:a16="http://schemas.microsoft.com/office/drawing/2014/main" id="{4A8CC22A-8FC9-42BE-8492-3EC87E52C598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 rot="19443901">
            <a:off x="1414005" y="4302619"/>
            <a:ext cx="1937351" cy="653564"/>
          </a:xfrm>
          <a:prstGeom prst="rect">
            <a:avLst/>
          </a:prstGeom>
        </p:spPr>
      </p:pic>
      <p:pic>
        <p:nvPicPr>
          <p:cNvPr id="7" name="30">
            <a:extLst>
              <a:ext uri="{FF2B5EF4-FFF2-40B4-BE49-F238E27FC236}">
                <a16:creationId xmlns:a16="http://schemas.microsoft.com/office/drawing/2014/main" id="{B3548089-B60B-46FC-BD19-79762DDF6F83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002" y="0"/>
            <a:ext cx="1475295" cy="1475295"/>
          </a:xfrm>
          <a:prstGeom prst="rect">
            <a:avLst/>
          </a:prstGeom>
        </p:spPr>
      </p:pic>
      <p:pic>
        <p:nvPicPr>
          <p:cNvPr id="8" name="12">
            <a:extLst>
              <a:ext uri="{FF2B5EF4-FFF2-40B4-BE49-F238E27FC236}">
                <a16:creationId xmlns:a16="http://schemas.microsoft.com/office/drawing/2014/main" id="{BC0C5024-187D-46D2-A860-D7DA353601A4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37460" y="4239626"/>
            <a:ext cx="2486533" cy="2618374"/>
          </a:xfrm>
          <a:prstGeom prst="rect">
            <a:avLst/>
          </a:prstGeom>
        </p:spPr>
      </p:pic>
      <p:pic>
        <p:nvPicPr>
          <p:cNvPr id="9" name="41">
            <a:extLst>
              <a:ext uri="{FF2B5EF4-FFF2-40B4-BE49-F238E27FC236}">
                <a16:creationId xmlns:a16="http://schemas.microsoft.com/office/drawing/2014/main" id="{D1FD0016-5B7C-4D02-BDF5-EDA132D8D4A3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8181" y="211374"/>
            <a:ext cx="1288002" cy="209573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CFC6156-484C-4952-BEC2-4408BDDB8B3A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-11683019" y="2999195"/>
            <a:ext cx="810838" cy="85961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159E4BE-3BE4-4E7B-93E2-681610DD48B0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5690581" y="13534721"/>
            <a:ext cx="810838" cy="85961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B526689-6978-48D9-B219-DF4C7FB15929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23064181" y="2999195"/>
            <a:ext cx="810838" cy="85961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4B4F0DE-D0B0-4162-A415-DCAA4EA2B31D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5690581" y="-7536333"/>
            <a:ext cx="810838" cy="859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7614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2" presetClass="entr" presetSubtype="4" fill="hold" nodeType="afterEffect" p14:presetBounceEnd="8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3000">
                                          <p:cBhvr additive="base">
                                            <p:cTn id="14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3000">
                                          <p:cBhvr additive="base">
                                            <p:cTn id="15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2277F78-6223-4827-8F66-31F00EA42DD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0"/>
            <a:ext cx="12197751" cy="6858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EADB0FD-59DC-468C-8FA0-3D8F7925BB97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11683019" y="2999195"/>
            <a:ext cx="810838" cy="85961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00EA3F5-A4D9-4A2E-B08F-54A789D8759B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690581" y="13534721"/>
            <a:ext cx="810838" cy="85961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C77BDF0-B5B6-456D-A6ED-44FA96485184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3064181" y="2999195"/>
            <a:ext cx="810838" cy="85961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C5EBDA8-19AA-4177-B1C2-960121691370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690581" y="-7536333"/>
            <a:ext cx="810838" cy="859611"/>
          </a:xfrm>
          <a:prstGeom prst="rect">
            <a:avLst/>
          </a:prstGeom>
        </p:spPr>
      </p:pic>
      <p:pic>
        <p:nvPicPr>
          <p:cNvPr id="7" name="Picture 2" descr="TLTH - Bộ SGK Lớp 6 - Kết nối tri thức với cuộc sống - Công ty Cổ phần Đầu  tư và Phát triển Giáo dục Phương Nam">
            <a:extLst>
              <a:ext uri="{FF2B5EF4-FFF2-40B4-BE49-F238E27FC236}">
                <a16:creationId xmlns:a16="http://schemas.microsoft.com/office/drawing/2014/main" id="{0D9C1C55-23BE-483A-A3DF-97CB04DC0F9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1" y="161925"/>
            <a:ext cx="528638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98">
            <a:extLst>
              <a:ext uri="{FF2B5EF4-FFF2-40B4-BE49-F238E27FC236}">
                <a16:creationId xmlns:a16="http://schemas.microsoft.com/office/drawing/2014/main" id="{E0A820C9-F15E-4FDD-922C-45AEEFFFEE22}"/>
              </a:ext>
            </a:extLst>
          </p:cNvPr>
          <p:cNvGrpSpPr/>
          <p:nvPr userDrawn="1"/>
        </p:nvGrpSpPr>
        <p:grpSpPr>
          <a:xfrm>
            <a:off x="0" y="4648199"/>
            <a:ext cx="12192001" cy="2224959"/>
            <a:chOff x="789857" y="4699796"/>
            <a:chExt cx="12234752" cy="2549204"/>
          </a:xfrm>
        </p:grpSpPr>
        <p:sp>
          <p:nvSpPr>
            <p:cNvPr id="9" name="2">
              <a:extLst>
                <a:ext uri="{FF2B5EF4-FFF2-40B4-BE49-F238E27FC236}">
                  <a16:creationId xmlns:a16="http://schemas.microsoft.com/office/drawing/2014/main" id="{D4811098-2A61-4F24-B6C2-33F4096F84B9}"/>
                </a:ext>
              </a:extLst>
            </p:cNvPr>
            <p:cNvSpPr/>
            <p:nvPr/>
          </p:nvSpPr>
          <p:spPr>
            <a:xfrm>
              <a:off x="789857" y="4699796"/>
              <a:ext cx="12234752" cy="2311729"/>
            </a:xfrm>
            <a:custGeom>
              <a:avLst/>
              <a:gdLst>
                <a:gd name="connsiteX0" fmla="*/ 12191999 w 12191999"/>
                <a:gd name="connsiteY0" fmla="*/ 0 h 2311729"/>
                <a:gd name="connsiteX1" fmla="*/ 12191999 w 12191999"/>
                <a:gd name="connsiteY1" fmla="*/ 2311729 h 2311729"/>
                <a:gd name="connsiteX2" fmla="*/ 0 w 12191999"/>
                <a:gd name="connsiteY2" fmla="*/ 2311729 h 2311729"/>
                <a:gd name="connsiteX3" fmla="*/ 0 w 12191999"/>
                <a:gd name="connsiteY3" fmla="*/ 2020458 h 2311729"/>
                <a:gd name="connsiteX4" fmla="*/ 0 w 12191999"/>
                <a:gd name="connsiteY4" fmla="*/ 237172 h 2311729"/>
                <a:gd name="connsiteX5" fmla="*/ 63480 w 12191999"/>
                <a:gd name="connsiteY5" fmla="*/ 213939 h 2311729"/>
                <a:gd name="connsiteX6" fmla="*/ 348343 w 12191999"/>
                <a:gd name="connsiteY6" fmla="*/ 170871 h 2311729"/>
                <a:gd name="connsiteX7" fmla="*/ 1306287 w 12191999"/>
                <a:gd name="connsiteY7" fmla="*/ 1128815 h 2311729"/>
                <a:gd name="connsiteX8" fmla="*/ 1286825 w 12191999"/>
                <a:gd name="connsiteY8" fmla="*/ 1321874 h 2311729"/>
                <a:gd name="connsiteX9" fmla="*/ 1256605 w 12191999"/>
                <a:gd name="connsiteY9" fmla="*/ 1419229 h 2311729"/>
                <a:gd name="connsiteX10" fmla="*/ 1344679 w 12191999"/>
                <a:gd name="connsiteY10" fmla="*/ 1371424 h 2311729"/>
                <a:gd name="connsiteX11" fmla="*/ 1683656 w 12191999"/>
                <a:gd name="connsiteY11" fmla="*/ 1302987 h 2311729"/>
                <a:gd name="connsiteX12" fmla="*/ 2299446 w 12191999"/>
                <a:gd name="connsiteY12" fmla="*/ 1558056 h 2311729"/>
                <a:gd name="connsiteX13" fmla="*/ 2381189 w 12191999"/>
                <a:gd name="connsiteY13" fmla="*/ 1657129 h 2311729"/>
                <a:gd name="connsiteX14" fmla="*/ 2427737 w 12191999"/>
                <a:gd name="connsiteY14" fmla="*/ 1596410 h 2311729"/>
                <a:gd name="connsiteX15" fmla="*/ 3069771 w 12191999"/>
                <a:gd name="connsiteY15" fmla="*/ 1302987 h 2311729"/>
                <a:gd name="connsiteX16" fmla="*/ 3544503 w 12191999"/>
                <a:gd name="connsiteY16" fmla="*/ 1447998 h 2311729"/>
                <a:gd name="connsiteX17" fmla="*/ 3657745 w 12191999"/>
                <a:gd name="connsiteY17" fmla="*/ 1541431 h 2311729"/>
                <a:gd name="connsiteX18" fmla="*/ 3713651 w 12191999"/>
                <a:gd name="connsiteY18" fmla="*/ 1519404 h 2311729"/>
                <a:gd name="connsiteX19" fmla="*/ 3897086 w 12191999"/>
                <a:gd name="connsiteY19" fmla="*/ 1491671 h 2311729"/>
                <a:gd name="connsiteX20" fmla="*/ 4241977 w 12191999"/>
                <a:gd name="connsiteY20" fmla="*/ 1597020 h 2311729"/>
                <a:gd name="connsiteX21" fmla="*/ 4317999 w 12191999"/>
                <a:gd name="connsiteY21" fmla="*/ 1659743 h 2311729"/>
                <a:gd name="connsiteX22" fmla="*/ 4359994 w 12191999"/>
                <a:gd name="connsiteY22" fmla="*/ 1582372 h 2311729"/>
                <a:gd name="connsiteX23" fmla="*/ 5021945 w 12191999"/>
                <a:gd name="connsiteY23" fmla="*/ 1230415 h 2311729"/>
                <a:gd name="connsiteX24" fmla="*/ 5757498 w 12191999"/>
                <a:gd name="connsiteY24" fmla="*/ 1717972 h 2311729"/>
                <a:gd name="connsiteX25" fmla="*/ 5775109 w 12191999"/>
                <a:gd name="connsiteY25" fmla="*/ 1774705 h 2311729"/>
                <a:gd name="connsiteX26" fmla="*/ 5877396 w 12191999"/>
                <a:gd name="connsiteY26" fmla="*/ 1742952 h 2311729"/>
                <a:gd name="connsiteX27" fmla="*/ 5994403 w 12191999"/>
                <a:gd name="connsiteY27" fmla="*/ 1731157 h 2311729"/>
                <a:gd name="connsiteX28" fmla="*/ 6319003 w 12191999"/>
                <a:gd name="connsiteY28" fmla="*/ 1830310 h 2311729"/>
                <a:gd name="connsiteX29" fmla="*/ 6349718 w 12191999"/>
                <a:gd name="connsiteY29" fmla="*/ 1855653 h 2311729"/>
                <a:gd name="connsiteX30" fmla="*/ 6372196 w 12191999"/>
                <a:gd name="connsiteY30" fmla="*/ 1783240 h 2311729"/>
                <a:gd name="connsiteX31" fmla="*/ 7228113 w 12191999"/>
                <a:gd name="connsiteY31" fmla="*/ 1215901 h 2311729"/>
                <a:gd name="connsiteX32" fmla="*/ 7884955 w 12191999"/>
                <a:gd name="connsiteY32" fmla="*/ 1487974 h 2311729"/>
                <a:gd name="connsiteX33" fmla="*/ 7933395 w 12191999"/>
                <a:gd name="connsiteY33" fmla="*/ 1546684 h 2311729"/>
                <a:gd name="connsiteX34" fmla="*/ 8036368 w 12191999"/>
                <a:gd name="connsiteY34" fmla="*/ 1487498 h 2311729"/>
                <a:gd name="connsiteX35" fmla="*/ 8432799 w 12191999"/>
                <a:gd name="connsiteY35" fmla="*/ 1397328 h 2311729"/>
                <a:gd name="connsiteX36" fmla="*/ 9191035 w 12191999"/>
                <a:gd name="connsiteY36" fmla="*/ 1800479 h 2311729"/>
                <a:gd name="connsiteX37" fmla="*/ 9210518 w 12191999"/>
                <a:gd name="connsiteY37" fmla="*/ 1836373 h 2311729"/>
                <a:gd name="connsiteX38" fmla="*/ 9258709 w 12191999"/>
                <a:gd name="connsiteY38" fmla="*/ 1810216 h 2311729"/>
                <a:gd name="connsiteX39" fmla="*/ 9470570 w 12191999"/>
                <a:gd name="connsiteY39" fmla="*/ 1767443 h 2311729"/>
                <a:gd name="connsiteX40" fmla="*/ 9682431 w 12191999"/>
                <a:gd name="connsiteY40" fmla="*/ 1810216 h 2311729"/>
                <a:gd name="connsiteX41" fmla="*/ 9768141 w 12191999"/>
                <a:gd name="connsiteY41" fmla="*/ 1856738 h 2311729"/>
                <a:gd name="connsiteX42" fmla="*/ 9791010 w 12191999"/>
                <a:gd name="connsiteY42" fmla="*/ 1783067 h 2311729"/>
                <a:gd name="connsiteX43" fmla="*/ 10570028 w 12191999"/>
                <a:gd name="connsiteY43" fmla="*/ 1266699 h 2311729"/>
                <a:gd name="connsiteX44" fmla="*/ 10821441 w 12191999"/>
                <a:gd name="connsiteY44" fmla="*/ 1304709 h 2311729"/>
                <a:gd name="connsiteX45" fmla="*/ 10893902 w 12191999"/>
                <a:gd name="connsiteY45" fmla="*/ 1333259 h 2311729"/>
                <a:gd name="connsiteX46" fmla="*/ 10916253 w 12191999"/>
                <a:gd name="connsiteY46" fmla="*/ 1261255 h 2311729"/>
                <a:gd name="connsiteX47" fmla="*/ 11444514 w 12191999"/>
                <a:gd name="connsiteY47" fmla="*/ 911100 h 2311729"/>
                <a:gd name="connsiteX48" fmla="*/ 11446790 w 12191999"/>
                <a:gd name="connsiteY48" fmla="*/ 911330 h 2311729"/>
                <a:gd name="connsiteX49" fmla="*/ 11437256 w 12191999"/>
                <a:gd name="connsiteY49" fmla="*/ 816759 h 2311729"/>
                <a:gd name="connsiteX50" fmla="*/ 12173467 w 12191999"/>
                <a:gd name="connsiteY50" fmla="*/ 936 h 23117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</a:cxnLst>
              <a:rect l="l" t="t" r="r" b="b"/>
              <a:pathLst>
                <a:path w="12191999" h="2311729">
                  <a:moveTo>
                    <a:pt x="12191999" y="0"/>
                  </a:moveTo>
                  <a:lnTo>
                    <a:pt x="12191999" y="2311729"/>
                  </a:lnTo>
                  <a:lnTo>
                    <a:pt x="0" y="2311729"/>
                  </a:lnTo>
                  <a:lnTo>
                    <a:pt x="0" y="2020458"/>
                  </a:lnTo>
                  <a:lnTo>
                    <a:pt x="0" y="237172"/>
                  </a:lnTo>
                  <a:lnTo>
                    <a:pt x="63480" y="213939"/>
                  </a:lnTo>
                  <a:cubicBezTo>
                    <a:pt x="153468" y="185949"/>
                    <a:pt x="249145" y="170871"/>
                    <a:pt x="348343" y="170871"/>
                  </a:cubicBezTo>
                  <a:cubicBezTo>
                    <a:pt x="877401" y="170871"/>
                    <a:pt x="1306287" y="599757"/>
                    <a:pt x="1306287" y="1128815"/>
                  </a:cubicBezTo>
                  <a:cubicBezTo>
                    <a:pt x="1306287" y="1194948"/>
                    <a:pt x="1299586" y="1259515"/>
                    <a:pt x="1286825" y="1321874"/>
                  </a:cubicBezTo>
                  <a:lnTo>
                    <a:pt x="1256605" y="1419229"/>
                  </a:lnTo>
                  <a:lnTo>
                    <a:pt x="1344679" y="1371424"/>
                  </a:lnTo>
                  <a:cubicBezTo>
                    <a:pt x="1448867" y="1327356"/>
                    <a:pt x="1563416" y="1302987"/>
                    <a:pt x="1683656" y="1302987"/>
                  </a:cubicBezTo>
                  <a:cubicBezTo>
                    <a:pt x="1924137" y="1302987"/>
                    <a:pt x="2141852" y="1400461"/>
                    <a:pt x="2299446" y="1558056"/>
                  </a:cubicBezTo>
                  <a:lnTo>
                    <a:pt x="2381189" y="1657129"/>
                  </a:lnTo>
                  <a:lnTo>
                    <a:pt x="2427737" y="1596410"/>
                  </a:lnTo>
                  <a:cubicBezTo>
                    <a:pt x="2583425" y="1416679"/>
                    <a:pt x="2813321" y="1302987"/>
                    <a:pt x="3069771" y="1302987"/>
                  </a:cubicBezTo>
                  <a:cubicBezTo>
                    <a:pt x="3245622" y="1302987"/>
                    <a:pt x="3408987" y="1356446"/>
                    <a:pt x="3544503" y="1447998"/>
                  </a:cubicBezTo>
                  <a:lnTo>
                    <a:pt x="3657745" y="1541431"/>
                  </a:lnTo>
                  <a:lnTo>
                    <a:pt x="3713651" y="1519404"/>
                  </a:lnTo>
                  <a:cubicBezTo>
                    <a:pt x="3771598" y="1501381"/>
                    <a:pt x="3833208" y="1491671"/>
                    <a:pt x="3897086" y="1491671"/>
                  </a:cubicBezTo>
                  <a:cubicBezTo>
                    <a:pt x="4024841" y="1491671"/>
                    <a:pt x="4143526" y="1530508"/>
                    <a:pt x="4241977" y="1597020"/>
                  </a:cubicBezTo>
                  <a:lnTo>
                    <a:pt x="4317999" y="1659743"/>
                  </a:lnTo>
                  <a:lnTo>
                    <a:pt x="4359994" y="1582372"/>
                  </a:lnTo>
                  <a:cubicBezTo>
                    <a:pt x="4503453" y="1370026"/>
                    <a:pt x="4746395" y="1230415"/>
                    <a:pt x="5021945" y="1230415"/>
                  </a:cubicBezTo>
                  <a:cubicBezTo>
                    <a:pt x="5352605" y="1230415"/>
                    <a:pt x="5636309" y="1431455"/>
                    <a:pt x="5757498" y="1717972"/>
                  </a:cubicBezTo>
                  <a:lnTo>
                    <a:pt x="5775109" y="1774705"/>
                  </a:lnTo>
                  <a:lnTo>
                    <a:pt x="5877396" y="1742952"/>
                  </a:lnTo>
                  <a:cubicBezTo>
                    <a:pt x="5915189" y="1735219"/>
                    <a:pt x="5954321" y="1731157"/>
                    <a:pt x="5994403" y="1731157"/>
                  </a:cubicBezTo>
                  <a:cubicBezTo>
                    <a:pt x="6114640" y="1731157"/>
                    <a:pt x="6226343" y="1767710"/>
                    <a:pt x="6319003" y="1830310"/>
                  </a:cubicBezTo>
                  <a:lnTo>
                    <a:pt x="6349718" y="1855653"/>
                  </a:lnTo>
                  <a:lnTo>
                    <a:pt x="6372196" y="1783240"/>
                  </a:lnTo>
                  <a:cubicBezTo>
                    <a:pt x="6513213" y="1449839"/>
                    <a:pt x="6843343" y="1215901"/>
                    <a:pt x="7228113" y="1215901"/>
                  </a:cubicBezTo>
                  <a:cubicBezTo>
                    <a:pt x="7484626" y="1215901"/>
                    <a:pt x="7716855" y="1319874"/>
                    <a:pt x="7884955" y="1487974"/>
                  </a:cubicBezTo>
                  <a:lnTo>
                    <a:pt x="7933395" y="1546684"/>
                  </a:lnTo>
                  <a:lnTo>
                    <a:pt x="8036368" y="1487498"/>
                  </a:lnTo>
                  <a:cubicBezTo>
                    <a:pt x="8156294" y="1429711"/>
                    <a:pt x="8290765" y="1397328"/>
                    <a:pt x="8432799" y="1397328"/>
                  </a:cubicBezTo>
                  <a:cubicBezTo>
                    <a:pt x="8748430" y="1397328"/>
                    <a:pt x="9026710" y="1557246"/>
                    <a:pt x="9191035" y="1800479"/>
                  </a:cubicBezTo>
                  <a:lnTo>
                    <a:pt x="9210518" y="1836373"/>
                  </a:lnTo>
                  <a:lnTo>
                    <a:pt x="9258709" y="1810216"/>
                  </a:lnTo>
                  <a:cubicBezTo>
                    <a:pt x="9323827" y="1782674"/>
                    <a:pt x="9395420" y="1767443"/>
                    <a:pt x="9470570" y="1767443"/>
                  </a:cubicBezTo>
                  <a:cubicBezTo>
                    <a:pt x="9545720" y="1767443"/>
                    <a:pt x="9617313" y="1782674"/>
                    <a:pt x="9682431" y="1810216"/>
                  </a:cubicBezTo>
                  <a:lnTo>
                    <a:pt x="9768141" y="1856738"/>
                  </a:lnTo>
                  <a:lnTo>
                    <a:pt x="9791010" y="1783067"/>
                  </a:lnTo>
                  <a:cubicBezTo>
                    <a:pt x="9919358" y="1479619"/>
                    <a:pt x="10219827" y="1266699"/>
                    <a:pt x="10570028" y="1266699"/>
                  </a:cubicBezTo>
                  <a:cubicBezTo>
                    <a:pt x="10657578" y="1266699"/>
                    <a:pt x="10742020" y="1280007"/>
                    <a:pt x="10821441" y="1304709"/>
                  </a:cubicBezTo>
                  <a:lnTo>
                    <a:pt x="10893902" y="1333259"/>
                  </a:lnTo>
                  <a:lnTo>
                    <a:pt x="10916253" y="1261255"/>
                  </a:lnTo>
                  <a:cubicBezTo>
                    <a:pt x="11003287" y="1055484"/>
                    <a:pt x="11207039" y="911100"/>
                    <a:pt x="11444514" y="911100"/>
                  </a:cubicBezTo>
                  <a:lnTo>
                    <a:pt x="11446790" y="911330"/>
                  </a:lnTo>
                  <a:lnTo>
                    <a:pt x="11437256" y="816759"/>
                  </a:lnTo>
                  <a:cubicBezTo>
                    <a:pt x="11437256" y="392161"/>
                    <a:pt x="11759948" y="42931"/>
                    <a:pt x="12173467" y="93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outerShdw blurRad="190500" dir="16200000" rotWithShape="0">
                <a:prstClr val="black">
                  <a:alpha val="2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1">
              <a:extLst>
                <a:ext uri="{FF2B5EF4-FFF2-40B4-BE49-F238E27FC236}">
                  <a16:creationId xmlns:a16="http://schemas.microsoft.com/office/drawing/2014/main" id="{9478478E-0D0E-4D59-8090-0BF96987445B}"/>
                </a:ext>
              </a:extLst>
            </p:cNvPr>
            <p:cNvSpPr/>
            <p:nvPr/>
          </p:nvSpPr>
          <p:spPr>
            <a:xfrm>
              <a:off x="789858" y="4937271"/>
              <a:ext cx="12231631" cy="2311729"/>
            </a:xfrm>
            <a:custGeom>
              <a:avLst/>
              <a:gdLst>
                <a:gd name="connsiteX0" fmla="*/ 12191999 w 12191999"/>
                <a:gd name="connsiteY0" fmla="*/ 0 h 2311729"/>
                <a:gd name="connsiteX1" fmla="*/ 12191999 w 12191999"/>
                <a:gd name="connsiteY1" fmla="*/ 2311729 h 2311729"/>
                <a:gd name="connsiteX2" fmla="*/ 0 w 12191999"/>
                <a:gd name="connsiteY2" fmla="*/ 2311729 h 2311729"/>
                <a:gd name="connsiteX3" fmla="*/ 0 w 12191999"/>
                <a:gd name="connsiteY3" fmla="*/ 2020458 h 2311729"/>
                <a:gd name="connsiteX4" fmla="*/ 0 w 12191999"/>
                <a:gd name="connsiteY4" fmla="*/ 237172 h 2311729"/>
                <a:gd name="connsiteX5" fmla="*/ 63480 w 12191999"/>
                <a:gd name="connsiteY5" fmla="*/ 213939 h 2311729"/>
                <a:gd name="connsiteX6" fmla="*/ 348343 w 12191999"/>
                <a:gd name="connsiteY6" fmla="*/ 170871 h 2311729"/>
                <a:gd name="connsiteX7" fmla="*/ 1306287 w 12191999"/>
                <a:gd name="connsiteY7" fmla="*/ 1128815 h 2311729"/>
                <a:gd name="connsiteX8" fmla="*/ 1286825 w 12191999"/>
                <a:gd name="connsiteY8" fmla="*/ 1321874 h 2311729"/>
                <a:gd name="connsiteX9" fmla="*/ 1256605 w 12191999"/>
                <a:gd name="connsiteY9" fmla="*/ 1419229 h 2311729"/>
                <a:gd name="connsiteX10" fmla="*/ 1344679 w 12191999"/>
                <a:gd name="connsiteY10" fmla="*/ 1371424 h 2311729"/>
                <a:gd name="connsiteX11" fmla="*/ 1683656 w 12191999"/>
                <a:gd name="connsiteY11" fmla="*/ 1302987 h 2311729"/>
                <a:gd name="connsiteX12" fmla="*/ 2299446 w 12191999"/>
                <a:gd name="connsiteY12" fmla="*/ 1558056 h 2311729"/>
                <a:gd name="connsiteX13" fmla="*/ 2381189 w 12191999"/>
                <a:gd name="connsiteY13" fmla="*/ 1657129 h 2311729"/>
                <a:gd name="connsiteX14" fmla="*/ 2427737 w 12191999"/>
                <a:gd name="connsiteY14" fmla="*/ 1596410 h 2311729"/>
                <a:gd name="connsiteX15" fmla="*/ 3069771 w 12191999"/>
                <a:gd name="connsiteY15" fmla="*/ 1302987 h 2311729"/>
                <a:gd name="connsiteX16" fmla="*/ 3544503 w 12191999"/>
                <a:gd name="connsiteY16" fmla="*/ 1447998 h 2311729"/>
                <a:gd name="connsiteX17" fmla="*/ 3657745 w 12191999"/>
                <a:gd name="connsiteY17" fmla="*/ 1541431 h 2311729"/>
                <a:gd name="connsiteX18" fmla="*/ 3713651 w 12191999"/>
                <a:gd name="connsiteY18" fmla="*/ 1519404 h 2311729"/>
                <a:gd name="connsiteX19" fmla="*/ 3897086 w 12191999"/>
                <a:gd name="connsiteY19" fmla="*/ 1491671 h 2311729"/>
                <a:gd name="connsiteX20" fmla="*/ 4241977 w 12191999"/>
                <a:gd name="connsiteY20" fmla="*/ 1597020 h 2311729"/>
                <a:gd name="connsiteX21" fmla="*/ 4317999 w 12191999"/>
                <a:gd name="connsiteY21" fmla="*/ 1659743 h 2311729"/>
                <a:gd name="connsiteX22" fmla="*/ 4359994 w 12191999"/>
                <a:gd name="connsiteY22" fmla="*/ 1582372 h 2311729"/>
                <a:gd name="connsiteX23" fmla="*/ 5021945 w 12191999"/>
                <a:gd name="connsiteY23" fmla="*/ 1230415 h 2311729"/>
                <a:gd name="connsiteX24" fmla="*/ 5757498 w 12191999"/>
                <a:gd name="connsiteY24" fmla="*/ 1717972 h 2311729"/>
                <a:gd name="connsiteX25" fmla="*/ 5775109 w 12191999"/>
                <a:gd name="connsiteY25" fmla="*/ 1774705 h 2311729"/>
                <a:gd name="connsiteX26" fmla="*/ 5877396 w 12191999"/>
                <a:gd name="connsiteY26" fmla="*/ 1742952 h 2311729"/>
                <a:gd name="connsiteX27" fmla="*/ 5994403 w 12191999"/>
                <a:gd name="connsiteY27" fmla="*/ 1731157 h 2311729"/>
                <a:gd name="connsiteX28" fmla="*/ 6319003 w 12191999"/>
                <a:gd name="connsiteY28" fmla="*/ 1830310 h 2311729"/>
                <a:gd name="connsiteX29" fmla="*/ 6349718 w 12191999"/>
                <a:gd name="connsiteY29" fmla="*/ 1855653 h 2311729"/>
                <a:gd name="connsiteX30" fmla="*/ 6372196 w 12191999"/>
                <a:gd name="connsiteY30" fmla="*/ 1783240 h 2311729"/>
                <a:gd name="connsiteX31" fmla="*/ 7228113 w 12191999"/>
                <a:gd name="connsiteY31" fmla="*/ 1215901 h 2311729"/>
                <a:gd name="connsiteX32" fmla="*/ 7884955 w 12191999"/>
                <a:gd name="connsiteY32" fmla="*/ 1487974 h 2311729"/>
                <a:gd name="connsiteX33" fmla="*/ 7933395 w 12191999"/>
                <a:gd name="connsiteY33" fmla="*/ 1546684 h 2311729"/>
                <a:gd name="connsiteX34" fmla="*/ 8036368 w 12191999"/>
                <a:gd name="connsiteY34" fmla="*/ 1487498 h 2311729"/>
                <a:gd name="connsiteX35" fmla="*/ 8432799 w 12191999"/>
                <a:gd name="connsiteY35" fmla="*/ 1397328 h 2311729"/>
                <a:gd name="connsiteX36" fmla="*/ 9191035 w 12191999"/>
                <a:gd name="connsiteY36" fmla="*/ 1800479 h 2311729"/>
                <a:gd name="connsiteX37" fmla="*/ 9210518 w 12191999"/>
                <a:gd name="connsiteY37" fmla="*/ 1836373 h 2311729"/>
                <a:gd name="connsiteX38" fmla="*/ 9258709 w 12191999"/>
                <a:gd name="connsiteY38" fmla="*/ 1810216 h 2311729"/>
                <a:gd name="connsiteX39" fmla="*/ 9470570 w 12191999"/>
                <a:gd name="connsiteY39" fmla="*/ 1767443 h 2311729"/>
                <a:gd name="connsiteX40" fmla="*/ 9682431 w 12191999"/>
                <a:gd name="connsiteY40" fmla="*/ 1810216 h 2311729"/>
                <a:gd name="connsiteX41" fmla="*/ 9768141 w 12191999"/>
                <a:gd name="connsiteY41" fmla="*/ 1856738 h 2311729"/>
                <a:gd name="connsiteX42" fmla="*/ 9791010 w 12191999"/>
                <a:gd name="connsiteY42" fmla="*/ 1783067 h 2311729"/>
                <a:gd name="connsiteX43" fmla="*/ 10570028 w 12191999"/>
                <a:gd name="connsiteY43" fmla="*/ 1266699 h 2311729"/>
                <a:gd name="connsiteX44" fmla="*/ 10821441 w 12191999"/>
                <a:gd name="connsiteY44" fmla="*/ 1304709 h 2311729"/>
                <a:gd name="connsiteX45" fmla="*/ 10893902 w 12191999"/>
                <a:gd name="connsiteY45" fmla="*/ 1333259 h 2311729"/>
                <a:gd name="connsiteX46" fmla="*/ 10916253 w 12191999"/>
                <a:gd name="connsiteY46" fmla="*/ 1261255 h 2311729"/>
                <a:gd name="connsiteX47" fmla="*/ 11444514 w 12191999"/>
                <a:gd name="connsiteY47" fmla="*/ 911100 h 2311729"/>
                <a:gd name="connsiteX48" fmla="*/ 11446790 w 12191999"/>
                <a:gd name="connsiteY48" fmla="*/ 911330 h 2311729"/>
                <a:gd name="connsiteX49" fmla="*/ 11437256 w 12191999"/>
                <a:gd name="connsiteY49" fmla="*/ 816759 h 2311729"/>
                <a:gd name="connsiteX50" fmla="*/ 12173467 w 12191999"/>
                <a:gd name="connsiteY50" fmla="*/ 936 h 23117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</a:cxnLst>
              <a:rect l="l" t="t" r="r" b="b"/>
              <a:pathLst>
                <a:path w="12191999" h="2311729">
                  <a:moveTo>
                    <a:pt x="12191999" y="0"/>
                  </a:moveTo>
                  <a:lnTo>
                    <a:pt x="12191999" y="2311729"/>
                  </a:lnTo>
                  <a:lnTo>
                    <a:pt x="0" y="2311729"/>
                  </a:lnTo>
                  <a:lnTo>
                    <a:pt x="0" y="2020458"/>
                  </a:lnTo>
                  <a:lnTo>
                    <a:pt x="0" y="237172"/>
                  </a:lnTo>
                  <a:lnTo>
                    <a:pt x="63480" y="213939"/>
                  </a:lnTo>
                  <a:cubicBezTo>
                    <a:pt x="153468" y="185949"/>
                    <a:pt x="249145" y="170871"/>
                    <a:pt x="348343" y="170871"/>
                  </a:cubicBezTo>
                  <a:cubicBezTo>
                    <a:pt x="877401" y="170871"/>
                    <a:pt x="1306287" y="599757"/>
                    <a:pt x="1306287" y="1128815"/>
                  </a:cubicBezTo>
                  <a:cubicBezTo>
                    <a:pt x="1306287" y="1194948"/>
                    <a:pt x="1299586" y="1259515"/>
                    <a:pt x="1286825" y="1321874"/>
                  </a:cubicBezTo>
                  <a:lnTo>
                    <a:pt x="1256605" y="1419229"/>
                  </a:lnTo>
                  <a:lnTo>
                    <a:pt x="1344679" y="1371424"/>
                  </a:lnTo>
                  <a:cubicBezTo>
                    <a:pt x="1448867" y="1327356"/>
                    <a:pt x="1563416" y="1302987"/>
                    <a:pt x="1683656" y="1302987"/>
                  </a:cubicBezTo>
                  <a:cubicBezTo>
                    <a:pt x="1924137" y="1302987"/>
                    <a:pt x="2141852" y="1400461"/>
                    <a:pt x="2299446" y="1558056"/>
                  </a:cubicBezTo>
                  <a:lnTo>
                    <a:pt x="2381189" y="1657129"/>
                  </a:lnTo>
                  <a:lnTo>
                    <a:pt x="2427737" y="1596410"/>
                  </a:lnTo>
                  <a:cubicBezTo>
                    <a:pt x="2583425" y="1416679"/>
                    <a:pt x="2813321" y="1302987"/>
                    <a:pt x="3069771" y="1302987"/>
                  </a:cubicBezTo>
                  <a:cubicBezTo>
                    <a:pt x="3245622" y="1302987"/>
                    <a:pt x="3408987" y="1356446"/>
                    <a:pt x="3544503" y="1447998"/>
                  </a:cubicBezTo>
                  <a:lnTo>
                    <a:pt x="3657745" y="1541431"/>
                  </a:lnTo>
                  <a:lnTo>
                    <a:pt x="3713651" y="1519404"/>
                  </a:lnTo>
                  <a:cubicBezTo>
                    <a:pt x="3771598" y="1501381"/>
                    <a:pt x="3833208" y="1491671"/>
                    <a:pt x="3897086" y="1491671"/>
                  </a:cubicBezTo>
                  <a:cubicBezTo>
                    <a:pt x="4024841" y="1491671"/>
                    <a:pt x="4143526" y="1530508"/>
                    <a:pt x="4241977" y="1597020"/>
                  </a:cubicBezTo>
                  <a:lnTo>
                    <a:pt x="4317999" y="1659743"/>
                  </a:lnTo>
                  <a:lnTo>
                    <a:pt x="4359994" y="1582372"/>
                  </a:lnTo>
                  <a:cubicBezTo>
                    <a:pt x="4503453" y="1370026"/>
                    <a:pt x="4746395" y="1230415"/>
                    <a:pt x="5021945" y="1230415"/>
                  </a:cubicBezTo>
                  <a:cubicBezTo>
                    <a:pt x="5352605" y="1230415"/>
                    <a:pt x="5636309" y="1431455"/>
                    <a:pt x="5757498" y="1717972"/>
                  </a:cubicBezTo>
                  <a:lnTo>
                    <a:pt x="5775109" y="1774705"/>
                  </a:lnTo>
                  <a:lnTo>
                    <a:pt x="5877396" y="1742952"/>
                  </a:lnTo>
                  <a:cubicBezTo>
                    <a:pt x="5915189" y="1735219"/>
                    <a:pt x="5954321" y="1731157"/>
                    <a:pt x="5994403" y="1731157"/>
                  </a:cubicBezTo>
                  <a:cubicBezTo>
                    <a:pt x="6114640" y="1731157"/>
                    <a:pt x="6226343" y="1767710"/>
                    <a:pt x="6319003" y="1830310"/>
                  </a:cubicBezTo>
                  <a:lnTo>
                    <a:pt x="6349718" y="1855653"/>
                  </a:lnTo>
                  <a:lnTo>
                    <a:pt x="6372196" y="1783240"/>
                  </a:lnTo>
                  <a:cubicBezTo>
                    <a:pt x="6513213" y="1449839"/>
                    <a:pt x="6843343" y="1215901"/>
                    <a:pt x="7228113" y="1215901"/>
                  </a:cubicBezTo>
                  <a:cubicBezTo>
                    <a:pt x="7484626" y="1215901"/>
                    <a:pt x="7716855" y="1319874"/>
                    <a:pt x="7884955" y="1487974"/>
                  </a:cubicBezTo>
                  <a:lnTo>
                    <a:pt x="7933395" y="1546684"/>
                  </a:lnTo>
                  <a:lnTo>
                    <a:pt x="8036368" y="1487498"/>
                  </a:lnTo>
                  <a:cubicBezTo>
                    <a:pt x="8156294" y="1429711"/>
                    <a:pt x="8290765" y="1397328"/>
                    <a:pt x="8432799" y="1397328"/>
                  </a:cubicBezTo>
                  <a:cubicBezTo>
                    <a:pt x="8748430" y="1397328"/>
                    <a:pt x="9026710" y="1557246"/>
                    <a:pt x="9191035" y="1800479"/>
                  </a:cubicBezTo>
                  <a:lnTo>
                    <a:pt x="9210518" y="1836373"/>
                  </a:lnTo>
                  <a:lnTo>
                    <a:pt x="9258709" y="1810216"/>
                  </a:lnTo>
                  <a:cubicBezTo>
                    <a:pt x="9323827" y="1782674"/>
                    <a:pt x="9395420" y="1767443"/>
                    <a:pt x="9470570" y="1767443"/>
                  </a:cubicBezTo>
                  <a:cubicBezTo>
                    <a:pt x="9545720" y="1767443"/>
                    <a:pt x="9617313" y="1782674"/>
                    <a:pt x="9682431" y="1810216"/>
                  </a:cubicBezTo>
                  <a:lnTo>
                    <a:pt x="9768141" y="1856738"/>
                  </a:lnTo>
                  <a:lnTo>
                    <a:pt x="9791010" y="1783067"/>
                  </a:lnTo>
                  <a:cubicBezTo>
                    <a:pt x="9919358" y="1479619"/>
                    <a:pt x="10219827" y="1266699"/>
                    <a:pt x="10570028" y="1266699"/>
                  </a:cubicBezTo>
                  <a:cubicBezTo>
                    <a:pt x="10657578" y="1266699"/>
                    <a:pt x="10742020" y="1280007"/>
                    <a:pt x="10821441" y="1304709"/>
                  </a:cubicBezTo>
                  <a:lnTo>
                    <a:pt x="10893902" y="1333259"/>
                  </a:lnTo>
                  <a:lnTo>
                    <a:pt x="10916253" y="1261255"/>
                  </a:lnTo>
                  <a:cubicBezTo>
                    <a:pt x="11003287" y="1055484"/>
                    <a:pt x="11207039" y="911100"/>
                    <a:pt x="11444514" y="911100"/>
                  </a:cubicBezTo>
                  <a:lnTo>
                    <a:pt x="11446790" y="911330"/>
                  </a:lnTo>
                  <a:lnTo>
                    <a:pt x="11437256" y="816759"/>
                  </a:lnTo>
                  <a:cubicBezTo>
                    <a:pt x="11437256" y="392161"/>
                    <a:pt x="11759948" y="42931"/>
                    <a:pt x="12173467" y="936"/>
                  </a:cubicBezTo>
                  <a:close/>
                </a:path>
              </a:pathLst>
            </a:custGeom>
            <a:solidFill>
              <a:schemeClr val="bg1"/>
            </a:solidFill>
            <a:ln w="28575">
              <a:solidFill>
                <a:schemeClr val="bg1"/>
              </a:solidFill>
            </a:ln>
            <a:effectLst>
              <a:innerShdw blurRad="266700" dist="139700" dir="16200000">
                <a:srgbClr val="18ACCA">
                  <a:alpha val="30000"/>
                </a:srgb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489634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0C0013-563A-4406-98E2-B87B3C7834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AF30C37-8FB3-444B-9AE6-825C2F4090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3/19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7755448-C47B-4BA5-905A-39A3AB6454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039446-5786-49E7-9D0B-645698A75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8750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ED9407-EA38-493A-8646-A2F2A42A4C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3/19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F5E1AA-43B9-4893-96D2-E2B6D5045C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D5CBCF-9DF1-4907-9415-B0F0DDB9C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6268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E01F1E-69D3-47AF-9C0B-CFFF4CB5DB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2F62CD-6860-44C5-B8C9-CF51825EF0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485FC5-C1F7-47F8-84A4-577190AACE8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37EA68B-CE63-4BB9-BA40-2A73D03F77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3/1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39A1C9-3AC0-43B2-A2E9-F252D14D3A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E1D6B6-3528-4509-9EAF-B7992261B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3145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96B2F8-AD20-4A41-AC50-FA2ACA2E23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E63FB90-99CC-430A-84CB-CA92F5237C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D89C50-9A0C-4C85-A9DA-8B19B1C642F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2D4399-332A-47F5-83BA-57C0186217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3/1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8E0F6B-D086-4BB8-A4BD-D4A9F2F6A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A06A46-6988-49E7-AB37-001F2F999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4991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9Slide.vn - 2019">
            <a:extLst>
              <a:ext uri="{FF2B5EF4-FFF2-40B4-BE49-F238E27FC236}">
                <a16:creationId xmlns:a16="http://schemas.microsoft.com/office/drawing/2014/main" id="{070BE6D9-6BC4-4D86-B2A6-74E64C1FC549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67C4BEB-224B-4295-B183-470FFD58C0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920E9F-D5FB-4501-AD07-7D8AADF391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FF0153-EA4C-42D8-8B94-62C6B47626C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F52A03-AF4E-4248-9C27-D04B9525746A}" type="datetimeFigureOut">
              <a:rPr lang="en-US" smtClean="0"/>
              <a:t>3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834D26-B66F-4340-B67F-08B580267F0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48548F-3694-4CFA-9059-41ACC83A9F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HẠM DUYÊN">
            <a:extLst>
              <a:ext uri="{FF2B5EF4-FFF2-40B4-BE49-F238E27FC236}">
                <a16:creationId xmlns:a16="http://schemas.microsoft.com/office/drawing/2014/main" id="{218FE340-9DC8-4A42-85A8-79A32EA3DA04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-11683019" y="2999195"/>
            <a:ext cx="810838" cy="85961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108562F-2834-4343-AB8A-8DEF03AD24E1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5690581" y="13534721"/>
            <a:ext cx="810838" cy="85961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04B1107-122B-4FF9-97FB-235B26FE8A4D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23064181" y="2999195"/>
            <a:ext cx="810838" cy="85961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012B485-23B2-4E07-B3F2-75EE9BAD938B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5690581" y="-7536333"/>
            <a:ext cx="810838" cy="859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41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1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3" Type="http://schemas.openxmlformats.org/officeDocument/2006/relationships/audio" Target="../media/audio4.wav"/><Relationship Id="rId7" Type="http://schemas.openxmlformats.org/officeDocument/2006/relationships/image" Target="../media/image46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jpeg"/><Relationship Id="rId5" Type="http://schemas.openxmlformats.org/officeDocument/2006/relationships/image" Target="../media/image44.jpeg"/><Relationship Id="rId4" Type="http://schemas.openxmlformats.org/officeDocument/2006/relationships/image" Target="../media/image15.png"/><Relationship Id="rId9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eg"/><Relationship Id="rId3" Type="http://schemas.openxmlformats.org/officeDocument/2006/relationships/audio" Target="../media/audio4.wav"/><Relationship Id="rId7" Type="http://schemas.openxmlformats.org/officeDocument/2006/relationships/image" Target="../media/image44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slide" Target="slide12.xml"/><Relationship Id="rId4" Type="http://schemas.openxmlformats.org/officeDocument/2006/relationships/image" Target="../media/image15.png"/><Relationship Id="rId9" Type="http://schemas.openxmlformats.org/officeDocument/2006/relationships/image" Target="../media/image46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eg"/><Relationship Id="rId3" Type="http://schemas.openxmlformats.org/officeDocument/2006/relationships/audio" Target="../media/audio4.wav"/><Relationship Id="rId7" Type="http://schemas.openxmlformats.org/officeDocument/2006/relationships/image" Target="../media/image44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slide" Target="slide12.xml"/><Relationship Id="rId4" Type="http://schemas.openxmlformats.org/officeDocument/2006/relationships/image" Target="../media/image15.png"/><Relationship Id="rId9" Type="http://schemas.openxmlformats.org/officeDocument/2006/relationships/image" Target="../media/image46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eg"/><Relationship Id="rId3" Type="http://schemas.openxmlformats.org/officeDocument/2006/relationships/audio" Target="../media/audio4.wav"/><Relationship Id="rId7" Type="http://schemas.openxmlformats.org/officeDocument/2006/relationships/image" Target="../media/image44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slide" Target="slide12.xml"/><Relationship Id="rId4" Type="http://schemas.openxmlformats.org/officeDocument/2006/relationships/image" Target="../media/image15.png"/><Relationship Id="rId9" Type="http://schemas.openxmlformats.org/officeDocument/2006/relationships/image" Target="../media/image46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gif"/><Relationship Id="rId3" Type="http://schemas.openxmlformats.org/officeDocument/2006/relationships/image" Target="../media/image15.png"/><Relationship Id="rId7" Type="http://schemas.openxmlformats.org/officeDocument/2006/relationships/image" Target="../media/image19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11" Type="http://schemas.openxmlformats.org/officeDocument/2006/relationships/image" Target="../media/image23.gif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7.gif"/><Relationship Id="rId18" Type="http://schemas.openxmlformats.org/officeDocument/2006/relationships/slide" Target="slide16.xml"/><Relationship Id="rId3" Type="http://schemas.openxmlformats.org/officeDocument/2006/relationships/audio" Target="../media/audio1.wav"/><Relationship Id="rId21" Type="http://schemas.openxmlformats.org/officeDocument/2006/relationships/image" Target="../media/image31.png"/><Relationship Id="rId7" Type="http://schemas.openxmlformats.org/officeDocument/2006/relationships/image" Target="../media/image17.png"/><Relationship Id="rId12" Type="http://schemas.openxmlformats.org/officeDocument/2006/relationships/image" Target="../media/image26.gif"/><Relationship Id="rId17" Type="http://schemas.openxmlformats.org/officeDocument/2006/relationships/image" Target="../media/image29.gif"/><Relationship Id="rId25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8.gif"/><Relationship Id="rId20" Type="http://schemas.openxmlformats.org/officeDocument/2006/relationships/slide" Target="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25.gif"/><Relationship Id="rId24" Type="http://schemas.openxmlformats.org/officeDocument/2006/relationships/slide" Target="slide15.xml"/><Relationship Id="rId5" Type="http://schemas.openxmlformats.org/officeDocument/2006/relationships/image" Target="../media/image15.png"/><Relationship Id="rId15" Type="http://schemas.openxmlformats.org/officeDocument/2006/relationships/image" Target="../media/image23.gif"/><Relationship Id="rId23" Type="http://schemas.openxmlformats.org/officeDocument/2006/relationships/image" Target="../media/image32.png"/><Relationship Id="rId10" Type="http://schemas.openxmlformats.org/officeDocument/2006/relationships/image" Target="../media/image24.gif"/><Relationship Id="rId19" Type="http://schemas.openxmlformats.org/officeDocument/2006/relationships/image" Target="../media/image30.png"/><Relationship Id="rId4" Type="http://schemas.openxmlformats.org/officeDocument/2006/relationships/audio" Target="../media/audio2.wav"/><Relationship Id="rId9" Type="http://schemas.openxmlformats.org/officeDocument/2006/relationships/image" Target="../media/image19.gif"/><Relationship Id="rId14" Type="http://schemas.openxmlformats.org/officeDocument/2006/relationships/image" Target="../media/image22.png"/><Relationship Id="rId22" Type="http://schemas.openxmlformats.org/officeDocument/2006/relationships/slide" Target="slide18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26FDBD8-BA09-4940-5434-4AF14E9A39D3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19300" y="1732153"/>
            <a:ext cx="8153400" cy="339369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6E14EA8-5F9B-4DFC-BC4B-FB833E424A81}"/>
              </a:ext>
            </a:extLst>
          </p:cNvPr>
          <p:cNvSpPr txBox="1"/>
          <p:nvPr/>
        </p:nvSpPr>
        <p:spPr>
          <a:xfrm>
            <a:off x="2063059" y="156882"/>
            <a:ext cx="8193244" cy="8374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buClr>
                <a:srgbClr val="000000"/>
              </a:buClr>
              <a:buFont typeface="Arial"/>
              <a:buNone/>
            </a:pPr>
            <a:r>
              <a:rPr lang="en-US" sz="3600" b="1" kern="0" dirty="0">
                <a:solidFill>
                  <a:srgbClr val="002060"/>
                </a:solidFill>
                <a:latin typeface="Arial-Rounded" panose="020B0500000000000000" pitchFamily="34" charset="0"/>
                <a:ea typeface="Arial-Rounded" panose="020B0500000000000000" pitchFamily="34" charset="0"/>
                <a:cs typeface="Arial-Rounded" panose="020B0500000000000000" pitchFamily="34" charset="0"/>
                <a:sym typeface="Arial"/>
              </a:rPr>
              <a:t>TRƯỜNG TIỂU HỌC PHÚC LỢI</a:t>
            </a:r>
          </a:p>
        </p:txBody>
      </p:sp>
    </p:spTree>
    <p:extLst>
      <p:ext uri="{BB962C8B-B14F-4D97-AF65-F5344CB8AC3E}">
        <p14:creationId xmlns:p14="http://schemas.microsoft.com/office/powerpoint/2010/main" val="5695307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C:\Users\TUAN\Downloads\Luyện tập 1.png">
            <a:extLst>
              <a:ext uri="{FF2B5EF4-FFF2-40B4-BE49-F238E27FC236}">
                <a16:creationId xmlns:a16="http://schemas.microsoft.com/office/drawing/2014/main" id="{9BC377BF-9AB2-44F9-9CBD-29CBEAF0B1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14300"/>
            <a:ext cx="1447800" cy="643548"/>
          </a:xfrm>
          <a:prstGeom prst="rect">
            <a:avLst/>
          </a:prstGeom>
          <a:noFill/>
        </p:spPr>
      </p:pic>
      <p:grpSp>
        <p:nvGrpSpPr>
          <p:cNvPr id="33" name="Group 32">
            <a:extLst>
              <a:ext uri="{FF2B5EF4-FFF2-40B4-BE49-F238E27FC236}">
                <a16:creationId xmlns:a16="http://schemas.microsoft.com/office/drawing/2014/main" id="{E2420CFC-42D2-44E1-A024-51D798675AC7}"/>
              </a:ext>
            </a:extLst>
          </p:cNvPr>
          <p:cNvGrpSpPr/>
          <p:nvPr/>
        </p:nvGrpSpPr>
        <p:grpSpPr>
          <a:xfrm>
            <a:off x="304335" y="848916"/>
            <a:ext cx="668922" cy="707886"/>
            <a:chOff x="1559434" y="1176116"/>
            <a:chExt cx="668922" cy="707886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E310F861-509F-4372-BF47-3552AA772AC2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E29EB3A1-255D-457C-8E99-CE1F136709E1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AEE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C08A6FBF-5CB9-47E0-8934-5FDB2D6D4B20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03A2C530-7AEE-4923-8778-D1A7BD9F507E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75C2AB46-A974-4DBA-BACE-3BD0A759B302}"/>
              </a:ext>
            </a:extLst>
          </p:cNvPr>
          <p:cNvGrpSpPr/>
          <p:nvPr/>
        </p:nvGrpSpPr>
        <p:grpSpPr>
          <a:xfrm>
            <a:off x="1123950" y="848916"/>
            <a:ext cx="1771650" cy="707886"/>
            <a:chOff x="1798505" y="1225961"/>
            <a:chExt cx="1771650" cy="836068"/>
          </a:xfrm>
        </p:grpSpPr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70A0BFC2-D208-466B-B296-E8988C82458C}"/>
                </a:ext>
              </a:extLst>
            </p:cNvPr>
            <p:cNvSpPr/>
            <p:nvPr/>
          </p:nvSpPr>
          <p:spPr>
            <a:xfrm>
              <a:off x="1865870" y="1237018"/>
              <a:ext cx="1094685" cy="813956"/>
            </a:xfrm>
            <a:prstGeom prst="roundRect">
              <a:avLst/>
            </a:prstGeom>
            <a:solidFill>
              <a:srgbClr val="00AEEF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97597D81-B8E7-4C19-BC3E-0B86FF3C910F}"/>
                </a:ext>
              </a:extLst>
            </p:cNvPr>
            <p:cNvSpPr txBox="1"/>
            <p:nvPr/>
          </p:nvSpPr>
          <p:spPr>
            <a:xfrm>
              <a:off x="1798505" y="1225961"/>
              <a:ext cx="1238250" cy="8360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bg1"/>
                  </a:solidFill>
                  <a:cs typeface="Arial" panose="020B0604020202020204" pitchFamily="34" charset="0"/>
                </a:rPr>
                <a:t>Đ, S</a:t>
              </a:r>
              <a:endParaRPr lang="en-US" sz="4000" b="1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CA1B830-638E-4AE7-86B4-C80BABA6ABEE}"/>
                </a:ext>
              </a:extLst>
            </p:cNvPr>
            <p:cNvSpPr txBox="1"/>
            <p:nvPr/>
          </p:nvSpPr>
          <p:spPr>
            <a:xfrm>
              <a:off x="2878817" y="1225961"/>
              <a:ext cx="691338" cy="8360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?</a:t>
              </a: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14BC1226-9B81-496C-951A-9ABF262F0C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257" y="2352348"/>
            <a:ext cx="2857500" cy="3781425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86281060-4531-4766-90AD-007876FCA54D}"/>
              </a:ext>
            </a:extLst>
          </p:cNvPr>
          <p:cNvGrpSpPr/>
          <p:nvPr/>
        </p:nvGrpSpPr>
        <p:grpSpPr>
          <a:xfrm>
            <a:off x="4724400" y="848916"/>
            <a:ext cx="2857500" cy="2673034"/>
            <a:chOff x="4724400" y="848916"/>
            <a:chExt cx="2857500" cy="2673034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CFE4805C-E26D-4AAA-A3E4-70522030A9E6}"/>
                </a:ext>
              </a:extLst>
            </p:cNvPr>
            <p:cNvSpPr txBox="1"/>
            <p:nvPr/>
          </p:nvSpPr>
          <p:spPr>
            <a:xfrm>
              <a:off x="4724400" y="848916"/>
              <a:ext cx="699197" cy="649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>
                  <a:solidFill>
                    <a:schemeClr val="tx1">
                      <a:lumMod val="75000"/>
                      <a:lumOff val="25000"/>
                    </a:schemeClr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a)</a:t>
              </a:r>
              <a:endPara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71DE0928-6350-497B-8DC1-9E89B54D89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58" r="1066"/>
            <a:stretch/>
          </p:blipFill>
          <p:spPr>
            <a:xfrm>
              <a:off x="5414391" y="865003"/>
              <a:ext cx="2167509" cy="2656947"/>
            </a:xfrm>
            <a:prstGeom prst="roundRect">
              <a:avLst>
                <a:gd name="adj" fmla="val 4514"/>
              </a:avLst>
            </a:prstGeom>
            <a:effectLst>
              <a:softEdge rad="31750"/>
            </a:effectLst>
          </p:spPr>
        </p:pic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249C4311-47BB-4A4A-ADBB-65D0047E545B}"/>
                </a:ext>
              </a:extLst>
            </p:cNvPr>
            <p:cNvGrpSpPr/>
            <p:nvPr/>
          </p:nvGrpSpPr>
          <p:grpSpPr>
            <a:xfrm>
              <a:off x="5694070" y="1313418"/>
              <a:ext cx="1033930" cy="1728134"/>
              <a:chOff x="5819775" y="1393241"/>
              <a:chExt cx="1126800" cy="1883359"/>
            </a:xfrm>
          </p:grpSpPr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06F7223-3D22-40E6-833E-BAF6B7B81CAB}"/>
                  </a:ext>
                </a:extLst>
              </p:cNvPr>
              <p:cNvSpPr txBox="1"/>
              <p:nvPr/>
            </p:nvSpPr>
            <p:spPr>
              <a:xfrm>
                <a:off x="6537054" y="1393241"/>
                <a:ext cx="31018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9</a:t>
                </a:r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6EA5E9AE-0FFB-43F7-960F-7695333E0E15}"/>
                  </a:ext>
                </a:extLst>
              </p:cNvPr>
              <p:cNvSpPr txBox="1"/>
              <p:nvPr/>
            </p:nvSpPr>
            <p:spPr>
              <a:xfrm>
                <a:off x="6176076" y="1393241"/>
                <a:ext cx="31018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4</a:t>
                </a:r>
                <a:endParaRPr lang="en-US" sz="4000" b="1" dirty="0">
                  <a:solidFill>
                    <a:srgbClr val="015D97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9D84F71-5555-4D69-9A9A-850F9934B8D2}"/>
                  </a:ext>
                </a:extLst>
              </p:cNvPr>
              <p:cNvSpPr txBox="1"/>
              <p:nvPr/>
            </p:nvSpPr>
            <p:spPr>
              <a:xfrm>
                <a:off x="6537054" y="1953325"/>
                <a:ext cx="31018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F82FA215-D08D-44C1-B720-E26AA337AC0C}"/>
                  </a:ext>
                </a:extLst>
              </p:cNvPr>
              <p:cNvSpPr txBox="1"/>
              <p:nvPr/>
            </p:nvSpPr>
            <p:spPr>
              <a:xfrm>
                <a:off x="6538554" y="2568714"/>
                <a:ext cx="31018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6</a:t>
                </a:r>
              </a:p>
            </p:txBody>
          </p: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87585F56-6C4C-4B9B-A890-AF6FCB6248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19775" y="2599795"/>
                <a:ext cx="1126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9647AEE4-52A7-4E5E-AA8C-8B6047D8170B}"/>
                  </a:ext>
                </a:extLst>
              </p:cNvPr>
              <p:cNvSpPr txBox="1"/>
              <p:nvPr/>
            </p:nvSpPr>
            <p:spPr>
              <a:xfrm>
                <a:off x="6166919" y="2568714"/>
                <a:ext cx="31018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4</a:t>
                </a:r>
                <a:endParaRPr lang="en-US" sz="4000" b="1" dirty="0">
                  <a:solidFill>
                    <a:srgbClr val="015D97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FA8AB308-5F1B-48D2-BD40-C42BFF5C179C}"/>
                  </a:ext>
                </a:extLst>
              </p:cNvPr>
              <p:cNvSpPr txBox="1"/>
              <p:nvPr/>
            </p:nvSpPr>
            <p:spPr>
              <a:xfrm>
                <a:off x="5819775" y="1641383"/>
                <a:ext cx="31018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–</a:t>
                </a:r>
                <a:endParaRPr lang="en-US" sz="4000" b="1" dirty="0">
                  <a:solidFill>
                    <a:srgbClr val="015D97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38830053-E8D4-45D4-B261-97B8EDD100EA}"/>
                </a:ext>
              </a:extLst>
            </p:cNvPr>
            <p:cNvGrpSpPr/>
            <p:nvPr/>
          </p:nvGrpSpPr>
          <p:grpSpPr>
            <a:xfrm>
              <a:off x="6725722" y="2352731"/>
              <a:ext cx="607439" cy="707886"/>
              <a:chOff x="6725722" y="2352731"/>
              <a:chExt cx="607439" cy="707886"/>
            </a:xfrm>
          </p:grpSpPr>
          <p:sp>
            <p:nvSpPr>
              <p:cNvPr id="72" name="Rectangle: Rounded Corners 71">
                <a:extLst>
                  <a:ext uri="{FF2B5EF4-FFF2-40B4-BE49-F238E27FC236}">
                    <a16:creationId xmlns:a16="http://schemas.microsoft.com/office/drawing/2014/main" id="{D965B8F6-1446-4F2D-91EB-B8ED0F4DAB9B}"/>
                  </a:ext>
                </a:extLst>
              </p:cNvPr>
              <p:cNvSpPr/>
              <p:nvPr/>
            </p:nvSpPr>
            <p:spPr>
              <a:xfrm>
                <a:off x="6747595" y="2450469"/>
                <a:ext cx="561274" cy="561274"/>
              </a:xfrm>
              <a:prstGeom prst="roundRect">
                <a:avLst/>
              </a:prstGeom>
              <a:solidFill>
                <a:schemeClr val="bg1"/>
              </a:solidFill>
              <a:ln w="28575">
                <a:solidFill>
                  <a:srgbClr val="FFC45B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E1A383B-6A0C-4285-B960-606C44BD4A06}"/>
                  </a:ext>
                </a:extLst>
              </p:cNvPr>
              <p:cNvSpPr txBox="1"/>
              <p:nvPr/>
            </p:nvSpPr>
            <p:spPr>
              <a:xfrm>
                <a:off x="6725722" y="2352731"/>
                <a:ext cx="60743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schemeClr val="accent6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?</a:t>
                </a:r>
                <a:endParaRPr lang="en-US" sz="4000" b="1" dirty="0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65D3C4C8-F6CD-4F47-8849-879059E5A80C}"/>
              </a:ext>
            </a:extLst>
          </p:cNvPr>
          <p:cNvGrpSpPr/>
          <p:nvPr/>
        </p:nvGrpSpPr>
        <p:grpSpPr>
          <a:xfrm>
            <a:off x="6727099" y="2346366"/>
            <a:ext cx="607439" cy="707886"/>
            <a:chOff x="7826018" y="2352731"/>
            <a:chExt cx="607439" cy="707886"/>
          </a:xfrm>
        </p:grpSpPr>
        <p:sp>
          <p:nvSpPr>
            <p:cNvPr id="122" name="Rectangle: Rounded Corners 121">
              <a:extLst>
                <a:ext uri="{FF2B5EF4-FFF2-40B4-BE49-F238E27FC236}">
                  <a16:creationId xmlns:a16="http://schemas.microsoft.com/office/drawing/2014/main" id="{8CB0F98C-60E6-4F13-B08D-EB734E6B8008}"/>
                </a:ext>
              </a:extLst>
            </p:cNvPr>
            <p:cNvSpPr/>
            <p:nvPr/>
          </p:nvSpPr>
          <p:spPr>
            <a:xfrm>
              <a:off x="7847891" y="2450469"/>
              <a:ext cx="561274" cy="561274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id="{F2A702F5-D4BD-4895-B2DB-3767F8A8F97C}"/>
                </a:ext>
              </a:extLst>
            </p:cNvPr>
            <p:cNvSpPr txBox="1"/>
            <p:nvPr/>
          </p:nvSpPr>
          <p:spPr>
            <a:xfrm>
              <a:off x="7826018" y="2352731"/>
              <a:ext cx="60743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Đ</a:t>
              </a:r>
              <a:endParaRPr lang="en-US" sz="4000" b="1" dirty="0">
                <a:solidFill>
                  <a:schemeClr val="accent6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F8D58BA4-BEEA-4806-9419-5AD20E4C51AC}"/>
              </a:ext>
            </a:extLst>
          </p:cNvPr>
          <p:cNvGrpSpPr/>
          <p:nvPr/>
        </p:nvGrpSpPr>
        <p:grpSpPr>
          <a:xfrm>
            <a:off x="4724400" y="3886200"/>
            <a:ext cx="2857500" cy="2673034"/>
            <a:chOff x="4724400" y="3886200"/>
            <a:chExt cx="2857500" cy="2673034"/>
          </a:xfrm>
        </p:grpSpPr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57BDF25A-AEBF-4ED2-BA92-C27444C3F2F5}"/>
                </a:ext>
              </a:extLst>
            </p:cNvPr>
            <p:cNvSpPr txBox="1"/>
            <p:nvPr/>
          </p:nvSpPr>
          <p:spPr>
            <a:xfrm>
              <a:off x="4724400" y="3886200"/>
              <a:ext cx="69919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>
                  <a:solidFill>
                    <a:schemeClr val="tx1">
                      <a:lumMod val="75000"/>
                      <a:lumOff val="25000"/>
                    </a:schemeClr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c)</a:t>
              </a:r>
              <a:endPara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grpSp>
          <p:nvGrpSpPr>
            <p:cNvPr id="91" name="Group 90">
              <a:extLst>
                <a:ext uri="{FF2B5EF4-FFF2-40B4-BE49-F238E27FC236}">
                  <a16:creationId xmlns:a16="http://schemas.microsoft.com/office/drawing/2014/main" id="{53FE8064-6A07-4B6D-A378-BA70766B3704}"/>
                </a:ext>
              </a:extLst>
            </p:cNvPr>
            <p:cNvGrpSpPr/>
            <p:nvPr/>
          </p:nvGrpSpPr>
          <p:grpSpPr>
            <a:xfrm>
              <a:off x="5414391" y="3902287"/>
              <a:ext cx="2167509" cy="2656947"/>
              <a:chOff x="5257800" y="904548"/>
              <a:chExt cx="2362200" cy="2895600"/>
            </a:xfrm>
          </p:grpSpPr>
          <p:pic>
            <p:nvPicPr>
              <p:cNvPr id="95" name="Picture 94">
                <a:extLst>
                  <a:ext uri="{FF2B5EF4-FFF2-40B4-BE49-F238E27FC236}">
                    <a16:creationId xmlns:a16="http://schemas.microsoft.com/office/drawing/2014/main" id="{FECA02A7-7229-40CB-A8B1-1004C0A3C69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58" r="1066"/>
              <a:stretch/>
            </p:blipFill>
            <p:spPr>
              <a:xfrm>
                <a:off x="5257800" y="904548"/>
                <a:ext cx="2362200" cy="2895600"/>
              </a:xfrm>
              <a:prstGeom prst="roundRect">
                <a:avLst>
                  <a:gd name="adj" fmla="val 4514"/>
                </a:avLst>
              </a:prstGeom>
              <a:effectLst>
                <a:softEdge rad="31750"/>
              </a:effectLst>
            </p:spPr>
          </p:pic>
          <p:grpSp>
            <p:nvGrpSpPr>
              <p:cNvPr id="96" name="Group 95">
                <a:extLst>
                  <a:ext uri="{FF2B5EF4-FFF2-40B4-BE49-F238E27FC236}">
                    <a16:creationId xmlns:a16="http://schemas.microsoft.com/office/drawing/2014/main" id="{41FB1096-FCEE-4A3F-816D-796392090A28}"/>
                  </a:ext>
                </a:extLst>
              </p:cNvPr>
              <p:cNvGrpSpPr/>
              <p:nvPr/>
            </p:nvGrpSpPr>
            <p:grpSpPr>
              <a:xfrm>
                <a:off x="5562600" y="1393241"/>
                <a:ext cx="1126800" cy="1946943"/>
                <a:chOff x="5819775" y="1393241"/>
                <a:chExt cx="1126800" cy="1946943"/>
              </a:xfrm>
            </p:grpSpPr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id="{AC6B0B02-21B1-4986-9537-84771317CF03}"/>
                    </a:ext>
                  </a:extLst>
                </p:cNvPr>
                <p:cNvSpPr txBox="1"/>
                <p:nvPr/>
              </p:nvSpPr>
              <p:spPr>
                <a:xfrm>
                  <a:off x="6537054" y="1393241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5</a:t>
                  </a:r>
                  <a:endPara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03CBCBA7-BEDB-4A31-98B5-72963C0C715F}"/>
                    </a:ext>
                  </a:extLst>
                </p:cNvPr>
                <p:cNvSpPr txBox="1"/>
                <p:nvPr/>
              </p:nvSpPr>
              <p:spPr>
                <a:xfrm>
                  <a:off x="6176076" y="1393241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3</a:t>
                  </a:r>
                  <a:endPara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7FFC8502-C853-4DAE-800D-9B21E976CEB4}"/>
                    </a:ext>
                  </a:extLst>
                </p:cNvPr>
                <p:cNvSpPr txBox="1"/>
                <p:nvPr/>
              </p:nvSpPr>
              <p:spPr>
                <a:xfrm>
                  <a:off x="6176076" y="1953324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083DA4D9-C7B7-4D61-8658-CA0A55EAD611}"/>
                    </a:ext>
                  </a:extLst>
                </p:cNvPr>
                <p:cNvSpPr txBox="1"/>
                <p:nvPr/>
              </p:nvSpPr>
              <p:spPr>
                <a:xfrm>
                  <a:off x="6538554" y="2568714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5</a:t>
                  </a:r>
                  <a:endPara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62FF27FE-1C88-4A5F-BD15-B6B1642997B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819775" y="2599795"/>
                  <a:ext cx="11268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2" name="TextBox 101">
                  <a:extLst>
                    <a:ext uri="{FF2B5EF4-FFF2-40B4-BE49-F238E27FC236}">
                      <a16:creationId xmlns:a16="http://schemas.microsoft.com/office/drawing/2014/main" id="{E2426801-4446-417D-A432-2ABF916B1A7F}"/>
                    </a:ext>
                  </a:extLst>
                </p:cNvPr>
                <p:cNvSpPr txBox="1"/>
                <p:nvPr/>
              </p:nvSpPr>
              <p:spPr>
                <a:xfrm>
                  <a:off x="6166919" y="2568714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1</a:t>
                  </a:r>
                  <a:endPara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E4B61F0E-229D-4F31-AB53-AE253DB7FAAC}"/>
                    </a:ext>
                  </a:extLst>
                </p:cNvPr>
                <p:cNvSpPr txBox="1"/>
                <p:nvPr/>
              </p:nvSpPr>
              <p:spPr>
                <a:xfrm>
                  <a:off x="5819775" y="1641383"/>
                  <a:ext cx="310185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–</a:t>
                  </a:r>
                  <a:endPara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125" name="Group 124">
              <a:extLst>
                <a:ext uri="{FF2B5EF4-FFF2-40B4-BE49-F238E27FC236}">
                  <a16:creationId xmlns:a16="http://schemas.microsoft.com/office/drawing/2014/main" id="{02DC8494-D09F-44ED-ABE7-6F42AA7A8F6B}"/>
                </a:ext>
              </a:extLst>
            </p:cNvPr>
            <p:cNvGrpSpPr/>
            <p:nvPr/>
          </p:nvGrpSpPr>
          <p:grpSpPr>
            <a:xfrm>
              <a:off x="6720780" y="5429294"/>
              <a:ext cx="607439" cy="707886"/>
              <a:chOff x="7826018" y="2352731"/>
              <a:chExt cx="607439" cy="707886"/>
            </a:xfrm>
          </p:grpSpPr>
          <p:sp>
            <p:nvSpPr>
              <p:cNvPr id="126" name="Rectangle: Rounded Corners 125">
                <a:extLst>
                  <a:ext uri="{FF2B5EF4-FFF2-40B4-BE49-F238E27FC236}">
                    <a16:creationId xmlns:a16="http://schemas.microsoft.com/office/drawing/2014/main" id="{9E4B9AF8-957F-4053-8497-CFD45D836F3C}"/>
                  </a:ext>
                </a:extLst>
              </p:cNvPr>
              <p:cNvSpPr/>
              <p:nvPr/>
            </p:nvSpPr>
            <p:spPr>
              <a:xfrm>
                <a:off x="7847891" y="2450469"/>
                <a:ext cx="561274" cy="561274"/>
              </a:xfrm>
              <a:prstGeom prst="roundRect">
                <a:avLst/>
              </a:prstGeom>
              <a:solidFill>
                <a:schemeClr val="bg1"/>
              </a:solidFill>
              <a:ln w="28575">
                <a:solidFill>
                  <a:srgbClr val="FFC45B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3A8250FD-096B-490B-8B2E-341C3C9FFC06}"/>
                  </a:ext>
                </a:extLst>
              </p:cNvPr>
              <p:cNvSpPr txBox="1"/>
              <p:nvPr/>
            </p:nvSpPr>
            <p:spPr>
              <a:xfrm>
                <a:off x="7826018" y="2352731"/>
                <a:ext cx="60743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schemeClr val="accent6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?</a:t>
                </a:r>
                <a:endParaRPr lang="en-US" sz="4000" b="1" dirty="0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F3C9871-5E9F-45F5-B7E0-E540FC900E08}"/>
              </a:ext>
            </a:extLst>
          </p:cNvPr>
          <p:cNvGrpSpPr/>
          <p:nvPr/>
        </p:nvGrpSpPr>
        <p:grpSpPr>
          <a:xfrm>
            <a:off x="8686800" y="848916"/>
            <a:ext cx="2857500" cy="2673034"/>
            <a:chOff x="8686800" y="848916"/>
            <a:chExt cx="2857500" cy="2673034"/>
          </a:xfrm>
        </p:grpSpPr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E603077B-D1AE-47ED-8D52-6135C9132BE8}"/>
                </a:ext>
              </a:extLst>
            </p:cNvPr>
            <p:cNvSpPr txBox="1"/>
            <p:nvPr/>
          </p:nvSpPr>
          <p:spPr>
            <a:xfrm>
              <a:off x="8686800" y="848916"/>
              <a:ext cx="69919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>
                  <a:solidFill>
                    <a:schemeClr val="tx1">
                      <a:lumMod val="75000"/>
                      <a:lumOff val="25000"/>
                    </a:schemeClr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b)</a:t>
              </a:r>
              <a:endPara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F62A1CB2-8A99-4C1D-A589-CDA1E81C6070}"/>
                </a:ext>
              </a:extLst>
            </p:cNvPr>
            <p:cNvGrpSpPr/>
            <p:nvPr/>
          </p:nvGrpSpPr>
          <p:grpSpPr>
            <a:xfrm>
              <a:off x="9376791" y="865003"/>
              <a:ext cx="2167509" cy="2656947"/>
              <a:chOff x="5257800" y="904548"/>
              <a:chExt cx="2362200" cy="2895600"/>
            </a:xfrm>
          </p:grpSpPr>
          <p:pic>
            <p:nvPicPr>
              <p:cNvPr id="80" name="Picture 79">
                <a:extLst>
                  <a:ext uri="{FF2B5EF4-FFF2-40B4-BE49-F238E27FC236}">
                    <a16:creationId xmlns:a16="http://schemas.microsoft.com/office/drawing/2014/main" id="{94625DF2-16CA-4C83-AB21-C310643E792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58" r="1066"/>
              <a:stretch/>
            </p:blipFill>
            <p:spPr>
              <a:xfrm>
                <a:off x="5257800" y="904548"/>
                <a:ext cx="2362200" cy="2895600"/>
              </a:xfrm>
              <a:prstGeom prst="roundRect">
                <a:avLst>
                  <a:gd name="adj" fmla="val 4514"/>
                </a:avLst>
              </a:prstGeom>
              <a:effectLst>
                <a:softEdge rad="31750"/>
              </a:effectLst>
            </p:spPr>
          </p:pic>
          <p:grpSp>
            <p:nvGrpSpPr>
              <p:cNvPr id="81" name="Group 80">
                <a:extLst>
                  <a:ext uri="{FF2B5EF4-FFF2-40B4-BE49-F238E27FC236}">
                    <a16:creationId xmlns:a16="http://schemas.microsoft.com/office/drawing/2014/main" id="{93694C2A-36D2-47DE-8EC3-98EAC452602D}"/>
                  </a:ext>
                </a:extLst>
              </p:cNvPr>
              <p:cNvGrpSpPr/>
              <p:nvPr/>
            </p:nvGrpSpPr>
            <p:grpSpPr>
              <a:xfrm>
                <a:off x="5562600" y="1393241"/>
                <a:ext cx="1126800" cy="1946943"/>
                <a:chOff x="5819775" y="1393241"/>
                <a:chExt cx="1126800" cy="1946943"/>
              </a:xfrm>
            </p:grpSpPr>
            <p:sp>
              <p:nvSpPr>
                <p:cNvPr id="82" name="TextBox 81">
                  <a:extLst>
                    <a:ext uri="{FF2B5EF4-FFF2-40B4-BE49-F238E27FC236}">
                      <a16:creationId xmlns:a16="http://schemas.microsoft.com/office/drawing/2014/main" id="{938D292B-6A41-40E7-9124-D8D7EF7719DB}"/>
                    </a:ext>
                  </a:extLst>
                </p:cNvPr>
                <p:cNvSpPr txBox="1"/>
                <p:nvPr/>
              </p:nvSpPr>
              <p:spPr>
                <a:xfrm>
                  <a:off x="6537054" y="1393241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8</a:t>
                  </a:r>
                </a:p>
              </p:txBody>
            </p:sp>
            <p:sp>
              <p:nvSpPr>
                <p:cNvPr id="83" name="TextBox 82">
                  <a:extLst>
                    <a:ext uri="{FF2B5EF4-FFF2-40B4-BE49-F238E27FC236}">
                      <a16:creationId xmlns:a16="http://schemas.microsoft.com/office/drawing/2014/main" id="{F086BB10-4463-4734-B197-56327EFAD29E}"/>
                    </a:ext>
                  </a:extLst>
                </p:cNvPr>
                <p:cNvSpPr txBox="1"/>
                <p:nvPr/>
              </p:nvSpPr>
              <p:spPr>
                <a:xfrm>
                  <a:off x="6176076" y="1393241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8</a:t>
                  </a:r>
                  <a:endPara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4" name="TextBox 83">
                  <a:extLst>
                    <a:ext uri="{FF2B5EF4-FFF2-40B4-BE49-F238E27FC236}">
                      <a16:creationId xmlns:a16="http://schemas.microsoft.com/office/drawing/2014/main" id="{20836B03-20DB-4435-90AC-4C8DA711E60F}"/>
                    </a:ext>
                  </a:extLst>
                </p:cNvPr>
                <p:cNvSpPr txBox="1"/>
                <p:nvPr/>
              </p:nvSpPr>
              <p:spPr>
                <a:xfrm>
                  <a:off x="6537054" y="1953325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5</a:t>
                  </a:r>
                </a:p>
              </p:txBody>
            </p:sp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702D509A-F4D5-4B7E-881F-A139CC60C50B}"/>
                    </a:ext>
                  </a:extLst>
                </p:cNvPr>
                <p:cNvSpPr txBox="1"/>
                <p:nvPr/>
              </p:nvSpPr>
              <p:spPr>
                <a:xfrm>
                  <a:off x="6538554" y="2568714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3</a:t>
                  </a:r>
                </a:p>
              </p:txBody>
            </p:sp>
            <p:cxnSp>
              <p:nvCxnSpPr>
                <p:cNvPr id="86" name="Straight Connector 85">
                  <a:extLst>
                    <a:ext uri="{FF2B5EF4-FFF2-40B4-BE49-F238E27FC236}">
                      <a16:creationId xmlns:a16="http://schemas.microsoft.com/office/drawing/2014/main" id="{F4AED153-5AAA-41E2-B428-1EDD16C5872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819775" y="2599795"/>
                  <a:ext cx="11268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7" name="TextBox 86">
                  <a:extLst>
                    <a:ext uri="{FF2B5EF4-FFF2-40B4-BE49-F238E27FC236}">
                      <a16:creationId xmlns:a16="http://schemas.microsoft.com/office/drawing/2014/main" id="{11598D79-B151-4359-B248-0CC2FE66B48A}"/>
                    </a:ext>
                  </a:extLst>
                </p:cNvPr>
                <p:cNvSpPr txBox="1"/>
                <p:nvPr/>
              </p:nvSpPr>
              <p:spPr>
                <a:xfrm>
                  <a:off x="6166919" y="2568714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7</a:t>
                  </a:r>
                  <a:endPara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CF0BDEAC-8F30-4114-9B99-9CA140B2AAB8}"/>
                    </a:ext>
                  </a:extLst>
                </p:cNvPr>
                <p:cNvSpPr txBox="1"/>
                <p:nvPr/>
              </p:nvSpPr>
              <p:spPr>
                <a:xfrm>
                  <a:off x="5819775" y="1641383"/>
                  <a:ext cx="310185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–</a:t>
                  </a:r>
                  <a:endPara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128" name="Group 127">
              <a:extLst>
                <a:ext uri="{FF2B5EF4-FFF2-40B4-BE49-F238E27FC236}">
                  <a16:creationId xmlns:a16="http://schemas.microsoft.com/office/drawing/2014/main" id="{C6421F1A-2A9A-4651-9D5C-C44022E74FB7}"/>
                </a:ext>
              </a:extLst>
            </p:cNvPr>
            <p:cNvGrpSpPr/>
            <p:nvPr/>
          </p:nvGrpSpPr>
          <p:grpSpPr>
            <a:xfrm>
              <a:off x="10675557" y="2352731"/>
              <a:ext cx="607439" cy="707886"/>
              <a:chOff x="6725722" y="2352731"/>
              <a:chExt cx="607439" cy="707886"/>
            </a:xfrm>
          </p:grpSpPr>
          <p:sp>
            <p:nvSpPr>
              <p:cNvPr id="129" name="Rectangle: Rounded Corners 128">
                <a:extLst>
                  <a:ext uri="{FF2B5EF4-FFF2-40B4-BE49-F238E27FC236}">
                    <a16:creationId xmlns:a16="http://schemas.microsoft.com/office/drawing/2014/main" id="{5E63BD93-1305-4BD5-85B1-218F65DAA620}"/>
                  </a:ext>
                </a:extLst>
              </p:cNvPr>
              <p:cNvSpPr/>
              <p:nvPr/>
            </p:nvSpPr>
            <p:spPr>
              <a:xfrm>
                <a:off x="6747595" y="2450469"/>
                <a:ext cx="561274" cy="561274"/>
              </a:xfrm>
              <a:prstGeom prst="roundRect">
                <a:avLst/>
              </a:prstGeom>
              <a:solidFill>
                <a:schemeClr val="bg1"/>
              </a:solidFill>
              <a:ln w="28575">
                <a:solidFill>
                  <a:srgbClr val="FFC45B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477D08D6-F2BC-4307-966A-A03EB1409A01}"/>
                  </a:ext>
                </a:extLst>
              </p:cNvPr>
              <p:cNvSpPr txBox="1"/>
              <p:nvPr/>
            </p:nvSpPr>
            <p:spPr>
              <a:xfrm>
                <a:off x="6725722" y="2352731"/>
                <a:ext cx="60743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schemeClr val="accent6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?</a:t>
                </a:r>
                <a:endParaRPr lang="en-US" sz="4000" b="1" dirty="0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840F5568-05D5-42AC-9D0A-4CF36946A497}"/>
              </a:ext>
            </a:extLst>
          </p:cNvPr>
          <p:cNvGrpSpPr/>
          <p:nvPr/>
        </p:nvGrpSpPr>
        <p:grpSpPr>
          <a:xfrm>
            <a:off x="8686800" y="3886200"/>
            <a:ext cx="2857500" cy="2673034"/>
            <a:chOff x="8686800" y="3886200"/>
            <a:chExt cx="2857500" cy="2673034"/>
          </a:xfrm>
        </p:grpSpPr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507A228C-C77B-47DF-B5B6-78C627811AA6}"/>
                </a:ext>
              </a:extLst>
            </p:cNvPr>
            <p:cNvSpPr txBox="1"/>
            <p:nvPr/>
          </p:nvSpPr>
          <p:spPr>
            <a:xfrm>
              <a:off x="8686800" y="3886200"/>
              <a:ext cx="69919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>
                  <a:solidFill>
                    <a:schemeClr val="tx1">
                      <a:lumMod val="75000"/>
                      <a:lumOff val="25000"/>
                    </a:schemeClr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b)</a:t>
              </a:r>
              <a:endPara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ECE0426B-A80E-4CE7-A44F-2DCB9F75D8FE}"/>
                </a:ext>
              </a:extLst>
            </p:cNvPr>
            <p:cNvGrpSpPr/>
            <p:nvPr/>
          </p:nvGrpSpPr>
          <p:grpSpPr>
            <a:xfrm>
              <a:off x="9376791" y="3902287"/>
              <a:ext cx="2167509" cy="2656947"/>
              <a:chOff x="5257800" y="904548"/>
              <a:chExt cx="2362200" cy="2895600"/>
            </a:xfrm>
          </p:grpSpPr>
          <p:pic>
            <p:nvPicPr>
              <p:cNvPr id="110" name="Picture 109">
                <a:extLst>
                  <a:ext uri="{FF2B5EF4-FFF2-40B4-BE49-F238E27FC236}">
                    <a16:creationId xmlns:a16="http://schemas.microsoft.com/office/drawing/2014/main" id="{B1112A25-25F5-4A17-BF6D-532FD3DBAC0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58" r="1066"/>
              <a:stretch/>
            </p:blipFill>
            <p:spPr>
              <a:xfrm>
                <a:off x="5257800" y="904548"/>
                <a:ext cx="2362200" cy="2895600"/>
              </a:xfrm>
              <a:prstGeom prst="roundRect">
                <a:avLst>
                  <a:gd name="adj" fmla="val 4514"/>
                </a:avLst>
              </a:prstGeom>
              <a:effectLst>
                <a:softEdge rad="31750"/>
              </a:effectLst>
            </p:spPr>
          </p:pic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1BF07905-46C3-42E8-A878-C695B73F9549}"/>
                  </a:ext>
                </a:extLst>
              </p:cNvPr>
              <p:cNvGrpSpPr/>
              <p:nvPr/>
            </p:nvGrpSpPr>
            <p:grpSpPr>
              <a:xfrm>
                <a:off x="5562600" y="1393241"/>
                <a:ext cx="1126800" cy="1946943"/>
                <a:chOff x="5819775" y="1393241"/>
                <a:chExt cx="1126800" cy="1946943"/>
              </a:xfrm>
            </p:grpSpPr>
            <p:sp>
              <p:nvSpPr>
                <p:cNvPr id="112" name="TextBox 111">
                  <a:extLst>
                    <a:ext uri="{FF2B5EF4-FFF2-40B4-BE49-F238E27FC236}">
                      <a16:creationId xmlns:a16="http://schemas.microsoft.com/office/drawing/2014/main" id="{3131DDC0-7713-4EB2-8478-4F1A5FB7F1FB}"/>
                    </a:ext>
                  </a:extLst>
                </p:cNvPr>
                <p:cNvSpPr txBox="1"/>
                <p:nvPr/>
              </p:nvSpPr>
              <p:spPr>
                <a:xfrm>
                  <a:off x="6537054" y="1393241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6</a:t>
                  </a:r>
                </a:p>
              </p:txBody>
            </p:sp>
            <p:sp>
              <p:nvSpPr>
                <p:cNvPr id="113" name="TextBox 112">
                  <a:extLst>
                    <a:ext uri="{FF2B5EF4-FFF2-40B4-BE49-F238E27FC236}">
                      <a16:creationId xmlns:a16="http://schemas.microsoft.com/office/drawing/2014/main" id="{2C52D052-1BC0-4F08-830A-5D83D4238EC2}"/>
                    </a:ext>
                  </a:extLst>
                </p:cNvPr>
                <p:cNvSpPr txBox="1"/>
                <p:nvPr/>
              </p:nvSpPr>
              <p:spPr>
                <a:xfrm>
                  <a:off x="6176076" y="1393241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5</a:t>
                  </a:r>
                  <a:endPara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4" name="TextBox 113">
                  <a:extLst>
                    <a:ext uri="{FF2B5EF4-FFF2-40B4-BE49-F238E27FC236}">
                      <a16:creationId xmlns:a16="http://schemas.microsoft.com/office/drawing/2014/main" id="{CD5FFCF3-FAF5-45D5-9807-7351FEDCE3B3}"/>
                    </a:ext>
                  </a:extLst>
                </p:cNvPr>
                <p:cNvSpPr txBox="1"/>
                <p:nvPr/>
              </p:nvSpPr>
              <p:spPr>
                <a:xfrm>
                  <a:off x="6537054" y="1953325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4</a:t>
                  </a:r>
                </a:p>
              </p:txBody>
            </p:sp>
            <p:sp>
              <p:nvSpPr>
                <p:cNvPr id="115" name="TextBox 114">
                  <a:extLst>
                    <a:ext uri="{FF2B5EF4-FFF2-40B4-BE49-F238E27FC236}">
                      <a16:creationId xmlns:a16="http://schemas.microsoft.com/office/drawing/2014/main" id="{E43D7BF4-1A16-45FE-BE79-683C6D474D35}"/>
                    </a:ext>
                  </a:extLst>
                </p:cNvPr>
                <p:cNvSpPr txBox="1"/>
                <p:nvPr/>
              </p:nvSpPr>
              <p:spPr>
                <a:xfrm>
                  <a:off x="6538554" y="2568714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2</a:t>
                  </a:r>
                </a:p>
              </p:txBody>
            </p:sp>
            <p:cxnSp>
              <p:nvCxnSpPr>
                <p:cNvPr id="116" name="Straight Connector 115">
                  <a:extLst>
                    <a:ext uri="{FF2B5EF4-FFF2-40B4-BE49-F238E27FC236}">
                      <a16:creationId xmlns:a16="http://schemas.microsoft.com/office/drawing/2014/main" id="{43DD6C49-C00A-4455-A37D-2DEDE799617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819775" y="2599795"/>
                  <a:ext cx="11268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7" name="TextBox 116">
                  <a:extLst>
                    <a:ext uri="{FF2B5EF4-FFF2-40B4-BE49-F238E27FC236}">
                      <a16:creationId xmlns:a16="http://schemas.microsoft.com/office/drawing/2014/main" id="{F28B1B08-B858-4A8C-BDED-CA1181B17C0C}"/>
                    </a:ext>
                  </a:extLst>
                </p:cNvPr>
                <p:cNvSpPr txBox="1"/>
                <p:nvPr/>
              </p:nvSpPr>
              <p:spPr>
                <a:xfrm>
                  <a:off x="6166919" y="2568714"/>
                  <a:ext cx="310185" cy="7714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5</a:t>
                  </a:r>
                  <a:endPara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806B2BAC-0ED0-4FC7-84FD-E3B42CEEF0C3}"/>
                    </a:ext>
                  </a:extLst>
                </p:cNvPr>
                <p:cNvSpPr txBox="1"/>
                <p:nvPr/>
              </p:nvSpPr>
              <p:spPr>
                <a:xfrm>
                  <a:off x="5819775" y="1641383"/>
                  <a:ext cx="310185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srgbClr val="015D97"/>
                      </a:solidFill>
                      <a:latin typeface="Arial" panose="020B0604020202020204" pitchFamily="34" charset="0"/>
                      <a:ea typeface="Arial-Rounded" panose="020B0500000000000000" pitchFamily="34" charset="0"/>
                      <a:cs typeface="Arial" panose="020B0604020202020204" pitchFamily="34" charset="0"/>
                    </a:rPr>
                    <a:t>–</a:t>
                  </a:r>
                  <a:endParaRPr lang="en-US" sz="4000" b="1" dirty="0">
                    <a:solidFill>
                      <a:srgbClr val="015D97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131" name="Group 130">
              <a:extLst>
                <a:ext uri="{FF2B5EF4-FFF2-40B4-BE49-F238E27FC236}">
                  <a16:creationId xmlns:a16="http://schemas.microsoft.com/office/drawing/2014/main" id="{FAAAAC5B-84C4-472C-87C3-7A63DF4D30BC}"/>
                </a:ext>
              </a:extLst>
            </p:cNvPr>
            <p:cNvGrpSpPr/>
            <p:nvPr/>
          </p:nvGrpSpPr>
          <p:grpSpPr>
            <a:xfrm>
              <a:off x="10670615" y="5429294"/>
              <a:ext cx="607439" cy="707886"/>
              <a:chOff x="7826018" y="2352731"/>
              <a:chExt cx="607439" cy="707886"/>
            </a:xfrm>
          </p:grpSpPr>
          <p:sp>
            <p:nvSpPr>
              <p:cNvPr id="132" name="Rectangle: Rounded Corners 131">
                <a:extLst>
                  <a:ext uri="{FF2B5EF4-FFF2-40B4-BE49-F238E27FC236}">
                    <a16:creationId xmlns:a16="http://schemas.microsoft.com/office/drawing/2014/main" id="{1214E033-63B7-4E5A-8B14-B7A113127384}"/>
                  </a:ext>
                </a:extLst>
              </p:cNvPr>
              <p:cNvSpPr/>
              <p:nvPr/>
            </p:nvSpPr>
            <p:spPr>
              <a:xfrm>
                <a:off x="7847891" y="2450469"/>
                <a:ext cx="561274" cy="561274"/>
              </a:xfrm>
              <a:prstGeom prst="roundRect">
                <a:avLst/>
              </a:prstGeom>
              <a:solidFill>
                <a:schemeClr val="bg1"/>
              </a:solidFill>
              <a:ln w="28575">
                <a:solidFill>
                  <a:srgbClr val="FFC45B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C84242AF-F80F-4B94-852D-38210AC2E0CB}"/>
                  </a:ext>
                </a:extLst>
              </p:cNvPr>
              <p:cNvSpPr txBox="1"/>
              <p:nvPr/>
            </p:nvSpPr>
            <p:spPr>
              <a:xfrm>
                <a:off x="7826018" y="2352731"/>
                <a:ext cx="60743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schemeClr val="accent6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?</a:t>
                </a:r>
                <a:endParaRPr lang="en-US" sz="4000" b="1" dirty="0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387B3AD6-3808-4367-BDF4-6BFFD269CAE7}"/>
              </a:ext>
            </a:extLst>
          </p:cNvPr>
          <p:cNvGrpSpPr/>
          <p:nvPr/>
        </p:nvGrpSpPr>
        <p:grpSpPr>
          <a:xfrm>
            <a:off x="10675741" y="2346366"/>
            <a:ext cx="607439" cy="707886"/>
            <a:chOff x="7826018" y="2352731"/>
            <a:chExt cx="607439" cy="707886"/>
          </a:xfrm>
        </p:grpSpPr>
        <p:sp>
          <p:nvSpPr>
            <p:cNvPr id="135" name="Rectangle: Rounded Corners 134">
              <a:extLst>
                <a:ext uri="{FF2B5EF4-FFF2-40B4-BE49-F238E27FC236}">
                  <a16:creationId xmlns:a16="http://schemas.microsoft.com/office/drawing/2014/main" id="{604D2D60-44EF-429B-BF04-A0BDFCCC60A7}"/>
                </a:ext>
              </a:extLst>
            </p:cNvPr>
            <p:cNvSpPr/>
            <p:nvPr/>
          </p:nvSpPr>
          <p:spPr>
            <a:xfrm>
              <a:off x="7847891" y="2450469"/>
              <a:ext cx="561274" cy="561274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TextBox 135">
              <a:extLst>
                <a:ext uri="{FF2B5EF4-FFF2-40B4-BE49-F238E27FC236}">
                  <a16:creationId xmlns:a16="http://schemas.microsoft.com/office/drawing/2014/main" id="{DFD2EC36-D18B-4D07-8C40-B0241E4046DA}"/>
                </a:ext>
              </a:extLst>
            </p:cNvPr>
            <p:cNvSpPr txBox="1"/>
            <p:nvPr/>
          </p:nvSpPr>
          <p:spPr>
            <a:xfrm>
              <a:off x="7826018" y="2352731"/>
              <a:ext cx="60743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S</a:t>
              </a:r>
              <a:endParaRPr lang="en-US" sz="4000" b="1" dirty="0">
                <a:solidFill>
                  <a:schemeClr val="accent6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7" name="Group 136">
            <a:extLst>
              <a:ext uri="{FF2B5EF4-FFF2-40B4-BE49-F238E27FC236}">
                <a16:creationId xmlns:a16="http://schemas.microsoft.com/office/drawing/2014/main" id="{377CEA6E-FFDC-4FB4-B71F-B6C955C8A73E}"/>
              </a:ext>
            </a:extLst>
          </p:cNvPr>
          <p:cNvGrpSpPr/>
          <p:nvPr/>
        </p:nvGrpSpPr>
        <p:grpSpPr>
          <a:xfrm>
            <a:off x="6727099" y="5430133"/>
            <a:ext cx="607439" cy="707886"/>
            <a:chOff x="7826018" y="2352731"/>
            <a:chExt cx="607439" cy="707886"/>
          </a:xfrm>
        </p:grpSpPr>
        <p:sp>
          <p:nvSpPr>
            <p:cNvPr id="138" name="Rectangle: Rounded Corners 137">
              <a:extLst>
                <a:ext uri="{FF2B5EF4-FFF2-40B4-BE49-F238E27FC236}">
                  <a16:creationId xmlns:a16="http://schemas.microsoft.com/office/drawing/2014/main" id="{8020D336-2C0A-4A0F-921F-85DAA86D0F7C}"/>
                </a:ext>
              </a:extLst>
            </p:cNvPr>
            <p:cNvSpPr/>
            <p:nvPr/>
          </p:nvSpPr>
          <p:spPr>
            <a:xfrm>
              <a:off x="7847891" y="2450469"/>
              <a:ext cx="561274" cy="561274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TextBox 138">
              <a:extLst>
                <a:ext uri="{FF2B5EF4-FFF2-40B4-BE49-F238E27FC236}">
                  <a16:creationId xmlns:a16="http://schemas.microsoft.com/office/drawing/2014/main" id="{B85A04A8-CBB5-49E7-9809-EF09A3C77BFF}"/>
                </a:ext>
              </a:extLst>
            </p:cNvPr>
            <p:cNvSpPr txBox="1"/>
            <p:nvPr/>
          </p:nvSpPr>
          <p:spPr>
            <a:xfrm>
              <a:off x="7826018" y="2352731"/>
              <a:ext cx="60743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S</a:t>
              </a:r>
              <a:endParaRPr lang="en-US" sz="4000" b="1" dirty="0">
                <a:solidFill>
                  <a:schemeClr val="accent6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89015D5C-E913-495D-B759-8CCB2FE3B2A5}"/>
              </a:ext>
            </a:extLst>
          </p:cNvPr>
          <p:cNvGrpSpPr/>
          <p:nvPr/>
        </p:nvGrpSpPr>
        <p:grpSpPr>
          <a:xfrm>
            <a:off x="10675741" y="5430133"/>
            <a:ext cx="607439" cy="707886"/>
            <a:chOff x="7826018" y="2352731"/>
            <a:chExt cx="607439" cy="707886"/>
          </a:xfrm>
        </p:grpSpPr>
        <p:sp>
          <p:nvSpPr>
            <p:cNvPr id="141" name="Rectangle: Rounded Corners 140">
              <a:extLst>
                <a:ext uri="{FF2B5EF4-FFF2-40B4-BE49-F238E27FC236}">
                  <a16:creationId xmlns:a16="http://schemas.microsoft.com/office/drawing/2014/main" id="{99D21536-C1E5-4CBF-A2B0-8BDA429B4430}"/>
                </a:ext>
              </a:extLst>
            </p:cNvPr>
            <p:cNvSpPr/>
            <p:nvPr/>
          </p:nvSpPr>
          <p:spPr>
            <a:xfrm>
              <a:off x="7847891" y="2450469"/>
              <a:ext cx="561274" cy="561274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TextBox 141">
              <a:extLst>
                <a:ext uri="{FF2B5EF4-FFF2-40B4-BE49-F238E27FC236}">
                  <a16:creationId xmlns:a16="http://schemas.microsoft.com/office/drawing/2014/main" id="{60F8B046-E82D-4223-8195-1DEAD601C199}"/>
                </a:ext>
              </a:extLst>
            </p:cNvPr>
            <p:cNvSpPr txBox="1"/>
            <p:nvPr/>
          </p:nvSpPr>
          <p:spPr>
            <a:xfrm>
              <a:off x="7826018" y="2352731"/>
              <a:ext cx="60743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Đ</a:t>
              </a:r>
              <a:endParaRPr lang="en-US" sz="4000" b="1" dirty="0">
                <a:solidFill>
                  <a:schemeClr val="accent6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012004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 descr="C:\Users\TUAN\Downloads\Luyện tập 1.png">
            <a:extLst>
              <a:ext uri="{FF2B5EF4-FFF2-40B4-BE49-F238E27FC236}">
                <a16:creationId xmlns:a16="http://schemas.microsoft.com/office/drawing/2014/main" id="{2720DBE5-AD64-4848-BD7F-99AA44B26B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14300"/>
            <a:ext cx="1447800" cy="643548"/>
          </a:xfrm>
          <a:prstGeom prst="rect">
            <a:avLst/>
          </a:prstGeom>
          <a:noFill/>
        </p:spPr>
      </p:pic>
      <p:grpSp>
        <p:nvGrpSpPr>
          <p:cNvPr id="40" name="Group 39">
            <a:extLst>
              <a:ext uri="{FF2B5EF4-FFF2-40B4-BE49-F238E27FC236}">
                <a16:creationId xmlns:a16="http://schemas.microsoft.com/office/drawing/2014/main" id="{EB376D21-D001-4457-86BB-6208059D0652}"/>
              </a:ext>
            </a:extLst>
          </p:cNvPr>
          <p:cNvGrpSpPr/>
          <p:nvPr/>
        </p:nvGrpSpPr>
        <p:grpSpPr>
          <a:xfrm>
            <a:off x="304335" y="838200"/>
            <a:ext cx="668922" cy="707886"/>
            <a:chOff x="1559434" y="1176116"/>
            <a:chExt cx="668922" cy="707886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62A43515-B561-4E72-9DD8-A4F9AF2685F6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F6330753-C6A7-4530-9CF5-59798D3CC815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AEE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8EB6C029-C2E3-463A-A696-A4B55FF5C939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292333F-245A-4944-BE88-DE81ADEB29C1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2748CC46-0918-4DB5-8E56-D10E5EC5C224}"/>
              </a:ext>
            </a:extLst>
          </p:cNvPr>
          <p:cNvSpPr txBox="1"/>
          <p:nvPr/>
        </p:nvSpPr>
        <p:spPr>
          <a:xfrm>
            <a:off x="1066800" y="838200"/>
            <a:ext cx="891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Hai phép tính nào có cùng kết quả?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28187DE-5F4A-4DC6-A85E-7B135B5E469B}"/>
              </a:ext>
            </a:extLst>
          </p:cNvPr>
          <p:cNvGrpSpPr/>
          <p:nvPr/>
        </p:nvGrpSpPr>
        <p:grpSpPr>
          <a:xfrm>
            <a:off x="1081466" y="1474222"/>
            <a:ext cx="2992355" cy="1573778"/>
            <a:chOff x="1081466" y="1673117"/>
            <a:chExt cx="3051207" cy="2023513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D947365D-FC79-4AEE-98A6-23EC9C85C1E1}"/>
                </a:ext>
              </a:extLst>
            </p:cNvPr>
            <p:cNvGrpSpPr/>
            <p:nvPr/>
          </p:nvGrpSpPr>
          <p:grpSpPr>
            <a:xfrm>
              <a:off x="1081466" y="1673117"/>
              <a:ext cx="2880934" cy="2023513"/>
              <a:chOff x="808537" y="1673117"/>
              <a:chExt cx="2880934" cy="2023513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FE8F23FA-2BE3-476F-B639-8B294846D88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975" t="3383" r="4872" b="7894"/>
              <a:stretch/>
            </p:blipFill>
            <p:spPr>
              <a:xfrm>
                <a:off x="808537" y="1673117"/>
                <a:ext cx="2880934" cy="2023513"/>
              </a:xfrm>
              <a:prstGeom prst="roundRect">
                <a:avLst>
                  <a:gd name="adj" fmla="val 23140"/>
                </a:avLst>
              </a:prstGeom>
              <a:effectLst>
                <a:softEdge rad="63500"/>
              </a:effectLst>
            </p:spPr>
          </p:pic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CC3E4E0-862B-4322-A900-B32F27B9EAE6}"/>
                  </a:ext>
                </a:extLst>
              </p:cNvPr>
              <p:cNvSpPr txBox="1"/>
              <p:nvPr/>
            </p:nvSpPr>
            <p:spPr>
              <a:xfrm>
                <a:off x="1229015" y="2607873"/>
                <a:ext cx="1375510" cy="7518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>
                    <a:solidFill>
                      <a:srgbClr val="016AAB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98 – 3</a:t>
                </a:r>
                <a:endParaRPr lang="en-US" sz="3200" b="1" dirty="0">
                  <a:solidFill>
                    <a:srgbClr val="016AAB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7F480C8D-EEB3-4EE9-B6EB-27761E10FE77}"/>
                </a:ext>
              </a:extLst>
            </p:cNvPr>
            <p:cNvSpPr/>
            <p:nvPr/>
          </p:nvSpPr>
          <p:spPr>
            <a:xfrm>
              <a:off x="3962400" y="3099374"/>
              <a:ext cx="170273" cy="211627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16AAB"/>
                </a:solidFill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AC9BF0C-0FC8-482A-A030-ACF116D92327}"/>
              </a:ext>
            </a:extLst>
          </p:cNvPr>
          <p:cNvGrpSpPr/>
          <p:nvPr/>
        </p:nvGrpSpPr>
        <p:grpSpPr>
          <a:xfrm>
            <a:off x="7909808" y="1600200"/>
            <a:ext cx="3215392" cy="1575661"/>
            <a:chOff x="7482774" y="2089980"/>
            <a:chExt cx="3278630" cy="1606650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8E9567EF-25CF-4064-B7BC-61B9E049C376}"/>
                </a:ext>
              </a:extLst>
            </p:cNvPr>
            <p:cNvGrpSpPr/>
            <p:nvPr/>
          </p:nvGrpSpPr>
          <p:grpSpPr>
            <a:xfrm>
              <a:off x="7880470" y="2089980"/>
              <a:ext cx="2880934" cy="1606650"/>
              <a:chOff x="7880470" y="2089980"/>
              <a:chExt cx="2880934" cy="1606650"/>
            </a:xfrm>
          </p:grpSpPr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918D8D0B-5493-42A5-B248-1FBD2F9720F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360" t="9339" r="8641" b="6616"/>
              <a:stretch/>
            </p:blipFill>
            <p:spPr>
              <a:xfrm>
                <a:off x="7880470" y="2089980"/>
                <a:ext cx="2880934" cy="1606650"/>
              </a:xfrm>
              <a:prstGeom prst="roundRect">
                <a:avLst>
                  <a:gd name="adj" fmla="val 23140"/>
                </a:avLst>
              </a:prstGeom>
              <a:effectLst>
                <a:softEdge rad="63500"/>
              </a:effectLst>
            </p:spPr>
          </p:pic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E9E9962A-95DE-4731-8A59-C447206E7BA3}"/>
                  </a:ext>
                </a:extLst>
              </p:cNvPr>
              <p:cNvSpPr txBox="1"/>
              <p:nvPr/>
            </p:nvSpPr>
            <p:spPr>
              <a:xfrm>
                <a:off x="8915400" y="2514600"/>
                <a:ext cx="1375510" cy="596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76 – 6</a:t>
                </a:r>
                <a:endParaRPr lang="en-US" sz="32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C55F27C7-E430-4CE4-99F2-9F934C5BAC55}"/>
                </a:ext>
              </a:extLst>
            </p:cNvPr>
            <p:cNvSpPr/>
            <p:nvPr/>
          </p:nvSpPr>
          <p:spPr>
            <a:xfrm>
              <a:off x="7482774" y="3099375"/>
              <a:ext cx="170273" cy="170273"/>
            </a:xfrm>
            <a:prstGeom prst="ellipse">
              <a:avLst/>
            </a:prstGeom>
            <a:solidFill>
              <a:srgbClr val="4969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94FEB4FF-4D46-40AD-947A-2E1D08B828E3}"/>
              </a:ext>
            </a:extLst>
          </p:cNvPr>
          <p:cNvGrpSpPr/>
          <p:nvPr/>
        </p:nvGrpSpPr>
        <p:grpSpPr>
          <a:xfrm>
            <a:off x="7909808" y="3370731"/>
            <a:ext cx="3215392" cy="1575661"/>
            <a:chOff x="7482774" y="2089980"/>
            <a:chExt cx="3278630" cy="1606650"/>
          </a:xfrm>
        </p:grpSpPr>
        <p:grpSp>
          <p:nvGrpSpPr>
            <p:cNvPr id="114" name="Group 113">
              <a:extLst>
                <a:ext uri="{FF2B5EF4-FFF2-40B4-BE49-F238E27FC236}">
                  <a16:creationId xmlns:a16="http://schemas.microsoft.com/office/drawing/2014/main" id="{BF34EBDD-48DB-4D23-91B0-57C80CC2E6E3}"/>
                </a:ext>
              </a:extLst>
            </p:cNvPr>
            <p:cNvGrpSpPr/>
            <p:nvPr/>
          </p:nvGrpSpPr>
          <p:grpSpPr>
            <a:xfrm>
              <a:off x="7880470" y="2089980"/>
              <a:ext cx="2880934" cy="1606650"/>
              <a:chOff x="7880470" y="2089980"/>
              <a:chExt cx="2880934" cy="1606650"/>
            </a:xfrm>
          </p:grpSpPr>
          <p:pic>
            <p:nvPicPr>
              <p:cNvPr id="116" name="Picture 115">
                <a:extLst>
                  <a:ext uri="{FF2B5EF4-FFF2-40B4-BE49-F238E27FC236}">
                    <a16:creationId xmlns:a16="http://schemas.microsoft.com/office/drawing/2014/main" id="{44455FF3-F45C-49B7-8F23-A260F1F7538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360" t="9339" r="8641" b="6616"/>
              <a:stretch/>
            </p:blipFill>
            <p:spPr>
              <a:xfrm>
                <a:off x="7880470" y="2089980"/>
                <a:ext cx="2880934" cy="1606650"/>
              </a:xfrm>
              <a:prstGeom prst="roundRect">
                <a:avLst>
                  <a:gd name="adj" fmla="val 23140"/>
                </a:avLst>
              </a:prstGeom>
              <a:effectLst>
                <a:softEdge rad="63500"/>
              </a:effectLst>
            </p:spPr>
          </p:pic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B4136CC1-CD4D-45AD-8A81-89ED282E52D6}"/>
                  </a:ext>
                </a:extLst>
              </p:cNvPr>
              <p:cNvSpPr txBox="1"/>
              <p:nvPr/>
            </p:nvSpPr>
            <p:spPr>
              <a:xfrm>
                <a:off x="8915400" y="2514600"/>
                <a:ext cx="1375510" cy="596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96 – 1</a:t>
                </a:r>
                <a:endParaRPr lang="en-US" sz="32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5" name="Oval 114">
              <a:extLst>
                <a:ext uri="{FF2B5EF4-FFF2-40B4-BE49-F238E27FC236}">
                  <a16:creationId xmlns:a16="http://schemas.microsoft.com/office/drawing/2014/main" id="{DBA73546-0708-42EE-AC14-F37EDBC1900F}"/>
                </a:ext>
              </a:extLst>
            </p:cNvPr>
            <p:cNvSpPr/>
            <p:nvPr/>
          </p:nvSpPr>
          <p:spPr>
            <a:xfrm>
              <a:off x="7482774" y="3099375"/>
              <a:ext cx="170273" cy="170273"/>
            </a:xfrm>
            <a:prstGeom prst="ellipse">
              <a:avLst/>
            </a:prstGeom>
            <a:solidFill>
              <a:srgbClr val="4969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0D83D618-86A0-47F7-B15B-B263BE7C1167}"/>
              </a:ext>
            </a:extLst>
          </p:cNvPr>
          <p:cNvGrpSpPr/>
          <p:nvPr/>
        </p:nvGrpSpPr>
        <p:grpSpPr>
          <a:xfrm>
            <a:off x="7909808" y="5141263"/>
            <a:ext cx="3215392" cy="1575661"/>
            <a:chOff x="7482774" y="2089980"/>
            <a:chExt cx="3278630" cy="1606650"/>
          </a:xfrm>
        </p:grpSpPr>
        <p:grpSp>
          <p:nvGrpSpPr>
            <p:cNvPr id="124" name="Group 123">
              <a:extLst>
                <a:ext uri="{FF2B5EF4-FFF2-40B4-BE49-F238E27FC236}">
                  <a16:creationId xmlns:a16="http://schemas.microsoft.com/office/drawing/2014/main" id="{C66E7F11-4E52-46AD-9EE1-1F4092CA2916}"/>
                </a:ext>
              </a:extLst>
            </p:cNvPr>
            <p:cNvGrpSpPr/>
            <p:nvPr/>
          </p:nvGrpSpPr>
          <p:grpSpPr>
            <a:xfrm>
              <a:off x="7880470" y="2089980"/>
              <a:ext cx="2880934" cy="1606650"/>
              <a:chOff x="7880470" y="2089980"/>
              <a:chExt cx="2880934" cy="1606650"/>
            </a:xfrm>
          </p:grpSpPr>
          <p:pic>
            <p:nvPicPr>
              <p:cNvPr id="126" name="Picture 125">
                <a:extLst>
                  <a:ext uri="{FF2B5EF4-FFF2-40B4-BE49-F238E27FC236}">
                    <a16:creationId xmlns:a16="http://schemas.microsoft.com/office/drawing/2014/main" id="{C3033542-07E1-4C6D-9F17-596F90D4A18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360" t="9339" r="8641" b="6616"/>
              <a:stretch/>
            </p:blipFill>
            <p:spPr>
              <a:xfrm>
                <a:off x="7880470" y="2089980"/>
                <a:ext cx="2880934" cy="1606650"/>
              </a:xfrm>
              <a:prstGeom prst="roundRect">
                <a:avLst>
                  <a:gd name="adj" fmla="val 23140"/>
                </a:avLst>
              </a:prstGeom>
              <a:effectLst>
                <a:softEdge rad="63500"/>
              </a:effectLst>
            </p:spPr>
          </p:pic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D27376D6-A47E-4AAC-889B-4A0DC4C81644}"/>
                  </a:ext>
                </a:extLst>
              </p:cNvPr>
              <p:cNvSpPr txBox="1"/>
              <p:nvPr/>
            </p:nvSpPr>
            <p:spPr>
              <a:xfrm>
                <a:off x="8915400" y="2514600"/>
                <a:ext cx="1375510" cy="596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65 – 4</a:t>
                </a:r>
                <a:endParaRPr lang="en-US" sz="32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25" name="Oval 124">
              <a:extLst>
                <a:ext uri="{FF2B5EF4-FFF2-40B4-BE49-F238E27FC236}">
                  <a16:creationId xmlns:a16="http://schemas.microsoft.com/office/drawing/2014/main" id="{151C8F3F-F9B4-40FC-9406-8A2380408A5B}"/>
                </a:ext>
              </a:extLst>
            </p:cNvPr>
            <p:cNvSpPr/>
            <p:nvPr/>
          </p:nvSpPr>
          <p:spPr>
            <a:xfrm>
              <a:off x="7482774" y="3099375"/>
              <a:ext cx="170273" cy="170273"/>
            </a:xfrm>
            <a:prstGeom prst="ellipse">
              <a:avLst/>
            </a:prstGeom>
            <a:solidFill>
              <a:srgbClr val="4969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5A4EE424-F635-4105-9805-45A992CD7E8F}"/>
              </a:ext>
            </a:extLst>
          </p:cNvPr>
          <p:cNvGrpSpPr/>
          <p:nvPr/>
        </p:nvGrpSpPr>
        <p:grpSpPr>
          <a:xfrm>
            <a:off x="1081466" y="3251711"/>
            <a:ext cx="2992355" cy="1573778"/>
            <a:chOff x="1081466" y="1673117"/>
            <a:chExt cx="3051207" cy="2023513"/>
          </a:xfrm>
        </p:grpSpPr>
        <p:grpSp>
          <p:nvGrpSpPr>
            <p:cNvPr id="129" name="Group 128">
              <a:extLst>
                <a:ext uri="{FF2B5EF4-FFF2-40B4-BE49-F238E27FC236}">
                  <a16:creationId xmlns:a16="http://schemas.microsoft.com/office/drawing/2014/main" id="{C30B87C0-F571-42A9-96B3-9AF0286E9B9B}"/>
                </a:ext>
              </a:extLst>
            </p:cNvPr>
            <p:cNvGrpSpPr/>
            <p:nvPr/>
          </p:nvGrpSpPr>
          <p:grpSpPr>
            <a:xfrm>
              <a:off x="1081466" y="1673117"/>
              <a:ext cx="2880934" cy="2023513"/>
              <a:chOff x="808537" y="1673117"/>
              <a:chExt cx="2880934" cy="2023513"/>
            </a:xfrm>
          </p:grpSpPr>
          <p:pic>
            <p:nvPicPr>
              <p:cNvPr id="131" name="Picture 130">
                <a:extLst>
                  <a:ext uri="{FF2B5EF4-FFF2-40B4-BE49-F238E27FC236}">
                    <a16:creationId xmlns:a16="http://schemas.microsoft.com/office/drawing/2014/main" id="{4A15F444-700A-405E-9001-BAC2BD140B4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975" t="3383" r="4872" b="7894"/>
              <a:stretch/>
            </p:blipFill>
            <p:spPr>
              <a:xfrm>
                <a:off x="808537" y="1673117"/>
                <a:ext cx="2880934" cy="2023513"/>
              </a:xfrm>
              <a:prstGeom prst="roundRect">
                <a:avLst>
                  <a:gd name="adj" fmla="val 23140"/>
                </a:avLst>
              </a:prstGeom>
              <a:effectLst>
                <a:softEdge rad="63500"/>
              </a:effectLst>
            </p:spPr>
          </p:pic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CCEC56DB-FC2B-4D8C-94FB-EAD1A03FD86A}"/>
                  </a:ext>
                </a:extLst>
              </p:cNvPr>
              <p:cNvSpPr txBox="1"/>
              <p:nvPr/>
            </p:nvSpPr>
            <p:spPr>
              <a:xfrm>
                <a:off x="1229015" y="2607873"/>
                <a:ext cx="1375510" cy="7518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>
                    <a:solidFill>
                      <a:srgbClr val="016AAB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66 – 5</a:t>
                </a:r>
                <a:endParaRPr lang="en-US" sz="3200" b="1" dirty="0">
                  <a:solidFill>
                    <a:srgbClr val="016AAB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30" name="Oval 129">
              <a:extLst>
                <a:ext uri="{FF2B5EF4-FFF2-40B4-BE49-F238E27FC236}">
                  <a16:creationId xmlns:a16="http://schemas.microsoft.com/office/drawing/2014/main" id="{27AF5B58-2BF1-420B-9915-BD49CB1602C4}"/>
                </a:ext>
              </a:extLst>
            </p:cNvPr>
            <p:cNvSpPr/>
            <p:nvPr/>
          </p:nvSpPr>
          <p:spPr>
            <a:xfrm>
              <a:off x="3962400" y="3099374"/>
              <a:ext cx="170273" cy="211627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16AAB"/>
                </a:solidFill>
              </a:endParaRPr>
            </a:p>
          </p:txBody>
        </p:sp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id="{7F670E57-D8AF-43DE-A103-0ECB36ACB100}"/>
              </a:ext>
            </a:extLst>
          </p:cNvPr>
          <p:cNvGrpSpPr/>
          <p:nvPr/>
        </p:nvGrpSpPr>
        <p:grpSpPr>
          <a:xfrm>
            <a:off x="1081466" y="5029200"/>
            <a:ext cx="2992355" cy="1573778"/>
            <a:chOff x="1081466" y="1673117"/>
            <a:chExt cx="3051207" cy="2023513"/>
          </a:xfrm>
        </p:grpSpPr>
        <p:grpSp>
          <p:nvGrpSpPr>
            <p:cNvPr id="134" name="Group 133">
              <a:extLst>
                <a:ext uri="{FF2B5EF4-FFF2-40B4-BE49-F238E27FC236}">
                  <a16:creationId xmlns:a16="http://schemas.microsoft.com/office/drawing/2014/main" id="{2D132FB1-5A87-49F5-A1B0-2769F4B4CD09}"/>
                </a:ext>
              </a:extLst>
            </p:cNvPr>
            <p:cNvGrpSpPr/>
            <p:nvPr/>
          </p:nvGrpSpPr>
          <p:grpSpPr>
            <a:xfrm>
              <a:off x="1081466" y="1673117"/>
              <a:ext cx="2880934" cy="2023513"/>
              <a:chOff x="808537" y="1673117"/>
              <a:chExt cx="2880934" cy="2023513"/>
            </a:xfrm>
          </p:grpSpPr>
          <p:pic>
            <p:nvPicPr>
              <p:cNvPr id="136" name="Picture 135">
                <a:extLst>
                  <a:ext uri="{FF2B5EF4-FFF2-40B4-BE49-F238E27FC236}">
                    <a16:creationId xmlns:a16="http://schemas.microsoft.com/office/drawing/2014/main" id="{801A7AC5-20E9-4CEB-ACD4-1D6A306A91A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975" t="3383" r="4872" b="7894"/>
              <a:stretch/>
            </p:blipFill>
            <p:spPr>
              <a:xfrm>
                <a:off x="808537" y="1673117"/>
                <a:ext cx="2880934" cy="2023513"/>
              </a:xfrm>
              <a:prstGeom prst="roundRect">
                <a:avLst>
                  <a:gd name="adj" fmla="val 23140"/>
                </a:avLst>
              </a:prstGeom>
              <a:effectLst>
                <a:softEdge rad="63500"/>
              </a:effectLst>
            </p:spPr>
          </p:pic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3C9BDAEB-5031-4FD1-860B-DC39413B33B0}"/>
                  </a:ext>
                </a:extLst>
              </p:cNvPr>
              <p:cNvSpPr txBox="1"/>
              <p:nvPr/>
            </p:nvSpPr>
            <p:spPr>
              <a:xfrm>
                <a:off x="1229015" y="2607873"/>
                <a:ext cx="1375510" cy="7518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>
                    <a:solidFill>
                      <a:srgbClr val="016AAB"/>
                    </a:solidFill>
                    <a:latin typeface="Arial" panose="020B0604020202020204" pitchFamily="34" charset="0"/>
                    <a:ea typeface="Arial-Rounded" panose="020B0500000000000000" pitchFamily="34" charset="0"/>
                    <a:cs typeface="Arial" panose="020B0604020202020204" pitchFamily="34" charset="0"/>
                  </a:rPr>
                  <a:t>77 – 7</a:t>
                </a:r>
                <a:endParaRPr lang="en-US" sz="3200" b="1" dirty="0">
                  <a:solidFill>
                    <a:srgbClr val="016AAB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35" name="Oval 134">
              <a:extLst>
                <a:ext uri="{FF2B5EF4-FFF2-40B4-BE49-F238E27FC236}">
                  <a16:creationId xmlns:a16="http://schemas.microsoft.com/office/drawing/2014/main" id="{7D2A21E7-C458-4327-908B-8CC61FC52EE8}"/>
                </a:ext>
              </a:extLst>
            </p:cNvPr>
            <p:cNvSpPr/>
            <p:nvPr/>
          </p:nvSpPr>
          <p:spPr>
            <a:xfrm>
              <a:off x="3962400" y="3099374"/>
              <a:ext cx="170273" cy="211627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16AAB"/>
                </a:solidFill>
              </a:endParaRPr>
            </a:p>
          </p:txBody>
        </p:sp>
      </p:grp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8BD84C92-C2E8-4A60-97D7-E556C28EAC27}"/>
              </a:ext>
            </a:extLst>
          </p:cNvPr>
          <p:cNvGrpSpPr/>
          <p:nvPr/>
        </p:nvGrpSpPr>
        <p:grpSpPr>
          <a:xfrm>
            <a:off x="337423" y="2023999"/>
            <a:ext cx="729377" cy="697101"/>
            <a:chOff x="1172083" y="3019975"/>
            <a:chExt cx="762000" cy="794100"/>
          </a:xfrm>
        </p:grpSpPr>
        <p:sp>
          <p:nvSpPr>
            <p:cNvPr id="139" name="Hexagon 138">
              <a:extLst>
                <a:ext uri="{FF2B5EF4-FFF2-40B4-BE49-F238E27FC236}">
                  <a16:creationId xmlns:a16="http://schemas.microsoft.com/office/drawing/2014/main" id="{D5527254-8BED-4BBC-9C79-2F8CF2BFFC3E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hexagon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40" name="TextBox 139">
              <a:extLst>
                <a:ext uri="{FF2B5EF4-FFF2-40B4-BE49-F238E27FC236}">
                  <a16:creationId xmlns:a16="http://schemas.microsoft.com/office/drawing/2014/main" id="{69C96A19-FBD2-4A6F-A27B-3904BB8D562B}"/>
                </a:ext>
              </a:extLst>
            </p:cNvPr>
            <p:cNvSpPr txBox="1"/>
            <p:nvPr/>
          </p:nvSpPr>
          <p:spPr>
            <a:xfrm>
              <a:off x="1172083" y="3077809"/>
              <a:ext cx="762000" cy="7362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95</a:t>
              </a:r>
              <a:endParaRPr lang="en-US" sz="36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56" name="Group 155">
            <a:extLst>
              <a:ext uri="{FF2B5EF4-FFF2-40B4-BE49-F238E27FC236}">
                <a16:creationId xmlns:a16="http://schemas.microsoft.com/office/drawing/2014/main" id="{AB7BEDF1-4FB2-4003-BEEE-EE8B18B89377}"/>
              </a:ext>
            </a:extLst>
          </p:cNvPr>
          <p:cNvGrpSpPr/>
          <p:nvPr/>
        </p:nvGrpSpPr>
        <p:grpSpPr>
          <a:xfrm>
            <a:off x="337423" y="3809316"/>
            <a:ext cx="729377" cy="697101"/>
            <a:chOff x="1172083" y="3019975"/>
            <a:chExt cx="762000" cy="794100"/>
          </a:xfrm>
        </p:grpSpPr>
        <p:sp>
          <p:nvSpPr>
            <p:cNvPr id="157" name="Hexagon 156">
              <a:extLst>
                <a:ext uri="{FF2B5EF4-FFF2-40B4-BE49-F238E27FC236}">
                  <a16:creationId xmlns:a16="http://schemas.microsoft.com/office/drawing/2014/main" id="{1777ACB1-7159-4616-B485-7A65E2354DD0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hexagon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58" name="TextBox 157">
              <a:extLst>
                <a:ext uri="{FF2B5EF4-FFF2-40B4-BE49-F238E27FC236}">
                  <a16:creationId xmlns:a16="http://schemas.microsoft.com/office/drawing/2014/main" id="{75119AC2-967B-4C4C-BA68-1B98F4BCA6BC}"/>
                </a:ext>
              </a:extLst>
            </p:cNvPr>
            <p:cNvSpPr txBox="1"/>
            <p:nvPr/>
          </p:nvSpPr>
          <p:spPr>
            <a:xfrm>
              <a:off x="1172083" y="3077809"/>
              <a:ext cx="762000" cy="7362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61</a:t>
              </a:r>
              <a:endParaRPr lang="en-US" sz="36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3ED6E84B-EA9C-45ED-BB82-9DC21A7B2491}"/>
              </a:ext>
            </a:extLst>
          </p:cNvPr>
          <p:cNvGrpSpPr/>
          <p:nvPr/>
        </p:nvGrpSpPr>
        <p:grpSpPr>
          <a:xfrm>
            <a:off x="337423" y="5594632"/>
            <a:ext cx="729377" cy="697101"/>
            <a:chOff x="1172083" y="3019975"/>
            <a:chExt cx="762000" cy="794100"/>
          </a:xfrm>
        </p:grpSpPr>
        <p:sp>
          <p:nvSpPr>
            <p:cNvPr id="160" name="Hexagon 159">
              <a:extLst>
                <a:ext uri="{FF2B5EF4-FFF2-40B4-BE49-F238E27FC236}">
                  <a16:creationId xmlns:a16="http://schemas.microsoft.com/office/drawing/2014/main" id="{4BDFBCBE-85B2-4495-8286-011517740627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hexagon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61" name="TextBox 160">
              <a:extLst>
                <a:ext uri="{FF2B5EF4-FFF2-40B4-BE49-F238E27FC236}">
                  <a16:creationId xmlns:a16="http://schemas.microsoft.com/office/drawing/2014/main" id="{EC4505D0-7C26-4049-B646-A895291D9962}"/>
                </a:ext>
              </a:extLst>
            </p:cNvPr>
            <p:cNvSpPr txBox="1"/>
            <p:nvPr/>
          </p:nvSpPr>
          <p:spPr>
            <a:xfrm>
              <a:off x="1172083" y="3077809"/>
              <a:ext cx="762000" cy="7362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70</a:t>
              </a:r>
              <a:endParaRPr lang="en-US" sz="36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07F3E3A5-83DF-4EF9-9392-4C8DBC8E5198}"/>
              </a:ext>
            </a:extLst>
          </p:cNvPr>
          <p:cNvGrpSpPr/>
          <p:nvPr/>
        </p:nvGrpSpPr>
        <p:grpSpPr>
          <a:xfrm>
            <a:off x="11081623" y="2023999"/>
            <a:ext cx="729377" cy="697101"/>
            <a:chOff x="1172083" y="3019975"/>
            <a:chExt cx="762000" cy="794100"/>
          </a:xfrm>
        </p:grpSpPr>
        <p:sp>
          <p:nvSpPr>
            <p:cNvPr id="163" name="Hexagon 162">
              <a:extLst>
                <a:ext uri="{FF2B5EF4-FFF2-40B4-BE49-F238E27FC236}">
                  <a16:creationId xmlns:a16="http://schemas.microsoft.com/office/drawing/2014/main" id="{7B6C2C4B-BBD1-45EF-90F6-024D17293474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hexagon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64" name="TextBox 163">
              <a:extLst>
                <a:ext uri="{FF2B5EF4-FFF2-40B4-BE49-F238E27FC236}">
                  <a16:creationId xmlns:a16="http://schemas.microsoft.com/office/drawing/2014/main" id="{C4A423A1-2B78-4671-AF3E-C7EE696E3D02}"/>
                </a:ext>
              </a:extLst>
            </p:cNvPr>
            <p:cNvSpPr txBox="1"/>
            <p:nvPr/>
          </p:nvSpPr>
          <p:spPr>
            <a:xfrm>
              <a:off x="1172083" y="3077809"/>
              <a:ext cx="762000" cy="7362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70</a:t>
              </a:r>
              <a:endParaRPr lang="en-US" sz="36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3BAB0738-988D-4C10-B485-239630D49985}"/>
              </a:ext>
            </a:extLst>
          </p:cNvPr>
          <p:cNvGrpSpPr/>
          <p:nvPr/>
        </p:nvGrpSpPr>
        <p:grpSpPr>
          <a:xfrm>
            <a:off x="11081623" y="3809316"/>
            <a:ext cx="729377" cy="697101"/>
            <a:chOff x="1172083" y="3019975"/>
            <a:chExt cx="762000" cy="794100"/>
          </a:xfrm>
        </p:grpSpPr>
        <p:sp>
          <p:nvSpPr>
            <p:cNvPr id="166" name="Hexagon 165">
              <a:extLst>
                <a:ext uri="{FF2B5EF4-FFF2-40B4-BE49-F238E27FC236}">
                  <a16:creationId xmlns:a16="http://schemas.microsoft.com/office/drawing/2014/main" id="{E1F3FFE0-D823-448B-8391-0DF550143830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hexagon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67" name="TextBox 166">
              <a:extLst>
                <a:ext uri="{FF2B5EF4-FFF2-40B4-BE49-F238E27FC236}">
                  <a16:creationId xmlns:a16="http://schemas.microsoft.com/office/drawing/2014/main" id="{744137B4-94B1-4CA6-B43A-23B77AAA95A6}"/>
                </a:ext>
              </a:extLst>
            </p:cNvPr>
            <p:cNvSpPr txBox="1"/>
            <p:nvPr/>
          </p:nvSpPr>
          <p:spPr>
            <a:xfrm>
              <a:off x="1172083" y="3077809"/>
              <a:ext cx="762000" cy="7362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95</a:t>
              </a:r>
              <a:endParaRPr lang="en-US" sz="36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CFBB2E03-ED78-451E-9662-2DF5DB395543}"/>
              </a:ext>
            </a:extLst>
          </p:cNvPr>
          <p:cNvGrpSpPr/>
          <p:nvPr/>
        </p:nvGrpSpPr>
        <p:grpSpPr>
          <a:xfrm>
            <a:off x="11081623" y="5594632"/>
            <a:ext cx="729377" cy="697101"/>
            <a:chOff x="1172083" y="3019975"/>
            <a:chExt cx="762000" cy="794100"/>
          </a:xfrm>
        </p:grpSpPr>
        <p:sp>
          <p:nvSpPr>
            <p:cNvPr id="169" name="Hexagon 168">
              <a:extLst>
                <a:ext uri="{FF2B5EF4-FFF2-40B4-BE49-F238E27FC236}">
                  <a16:creationId xmlns:a16="http://schemas.microsoft.com/office/drawing/2014/main" id="{6987D1B3-359B-42B8-B462-EF7EB40C28FA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hexagon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6391AED3-95B9-4E6F-9F43-300536D898A8}"/>
                </a:ext>
              </a:extLst>
            </p:cNvPr>
            <p:cNvSpPr txBox="1"/>
            <p:nvPr/>
          </p:nvSpPr>
          <p:spPr>
            <a:xfrm>
              <a:off x="1172083" y="3077809"/>
              <a:ext cx="762000" cy="7362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61</a:t>
              </a:r>
              <a:endParaRPr lang="en-US" sz="36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171" name="Straight Arrow Connector 170">
            <a:extLst>
              <a:ext uri="{FF2B5EF4-FFF2-40B4-BE49-F238E27FC236}">
                <a16:creationId xmlns:a16="http://schemas.microsoft.com/office/drawing/2014/main" id="{5B2E80F9-B3CC-465D-8B3C-041DD4021E8D}"/>
              </a:ext>
            </a:extLst>
          </p:cNvPr>
          <p:cNvCxnSpPr>
            <a:cxnSpLocks/>
            <a:endCxn id="115" idx="2"/>
          </p:cNvCxnSpPr>
          <p:nvPr/>
        </p:nvCxnSpPr>
        <p:spPr>
          <a:xfrm>
            <a:off x="4056441" y="2655351"/>
            <a:ext cx="3853367" cy="1788801"/>
          </a:xfrm>
          <a:prstGeom prst="straightConnector1">
            <a:avLst/>
          </a:prstGeom>
          <a:ln w="38100" cmpd="tri">
            <a:solidFill>
              <a:srgbClr val="00B0F0">
                <a:alpha val="77000"/>
              </a:srgbClr>
            </a:solidFill>
            <a:headEnd type="none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>
            <a:extLst>
              <a:ext uri="{FF2B5EF4-FFF2-40B4-BE49-F238E27FC236}">
                <a16:creationId xmlns:a16="http://schemas.microsoft.com/office/drawing/2014/main" id="{4FAD1D38-4D1F-4BAF-8012-5F6642BF5E32}"/>
              </a:ext>
            </a:extLst>
          </p:cNvPr>
          <p:cNvCxnSpPr>
            <a:cxnSpLocks/>
            <a:endCxn id="125" idx="2"/>
          </p:cNvCxnSpPr>
          <p:nvPr/>
        </p:nvCxnSpPr>
        <p:spPr>
          <a:xfrm>
            <a:off x="4065131" y="4437616"/>
            <a:ext cx="3844677" cy="1777068"/>
          </a:xfrm>
          <a:prstGeom prst="straightConnector1">
            <a:avLst/>
          </a:prstGeom>
          <a:ln w="38100" cmpd="tri">
            <a:solidFill>
              <a:srgbClr val="00B0F0">
                <a:alpha val="77000"/>
              </a:srgbClr>
            </a:solidFill>
            <a:headEnd type="none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Arrow Connector 172">
            <a:extLst>
              <a:ext uri="{FF2B5EF4-FFF2-40B4-BE49-F238E27FC236}">
                <a16:creationId xmlns:a16="http://schemas.microsoft.com/office/drawing/2014/main" id="{93D3678D-D4E9-4C97-9792-DCF9112CA81D}"/>
              </a:ext>
            </a:extLst>
          </p:cNvPr>
          <p:cNvCxnSpPr>
            <a:cxnSpLocks/>
            <a:endCxn id="59" idx="2"/>
          </p:cNvCxnSpPr>
          <p:nvPr/>
        </p:nvCxnSpPr>
        <p:spPr>
          <a:xfrm flipV="1">
            <a:off x="4073821" y="2673621"/>
            <a:ext cx="3835987" cy="3546262"/>
          </a:xfrm>
          <a:prstGeom prst="straightConnector1">
            <a:avLst/>
          </a:prstGeom>
          <a:ln w="38100" cmpd="tri">
            <a:solidFill>
              <a:srgbClr val="00B0F0">
                <a:alpha val="77000"/>
              </a:srgbClr>
            </a:solidFill>
            <a:headEnd type="none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Rectangle: Rounded Corners 173">
            <a:extLst>
              <a:ext uri="{FF2B5EF4-FFF2-40B4-BE49-F238E27FC236}">
                <a16:creationId xmlns:a16="http://schemas.microsoft.com/office/drawing/2014/main" id="{46E2BB3C-9676-41DF-BE21-371906481720}"/>
              </a:ext>
            </a:extLst>
          </p:cNvPr>
          <p:cNvSpPr/>
          <p:nvPr/>
        </p:nvSpPr>
        <p:spPr>
          <a:xfrm>
            <a:off x="7355309" y="1474222"/>
            <a:ext cx="4551406" cy="5301166"/>
          </a:xfrm>
          <a:prstGeom prst="roundRect">
            <a:avLst>
              <a:gd name="adj" fmla="val 7165"/>
            </a:avLst>
          </a:prstGeom>
          <a:solidFill>
            <a:schemeClr val="bg1">
              <a:alpha val="89000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9485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3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174" grpId="0" animBg="1"/>
      <p:bldP spid="174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4774FFD-0C8C-44A6-9444-2019ADE345C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96"/>
          <a:stretch/>
        </p:blipFill>
        <p:spPr>
          <a:xfrm>
            <a:off x="1752600" y="1999919"/>
            <a:ext cx="8686800" cy="4629481"/>
          </a:xfrm>
          <a:prstGeom prst="roundRect">
            <a:avLst>
              <a:gd name="adj" fmla="val 5733"/>
            </a:avLst>
          </a:prstGeom>
          <a:effectLst>
            <a:softEdge rad="63500"/>
          </a:effectLst>
        </p:spPr>
      </p:pic>
      <p:pic>
        <p:nvPicPr>
          <p:cNvPr id="39" name="Picture 38" descr="C:\Users\TUAN\Downloads\Luyện tập 1.png">
            <a:extLst>
              <a:ext uri="{FF2B5EF4-FFF2-40B4-BE49-F238E27FC236}">
                <a16:creationId xmlns:a16="http://schemas.microsoft.com/office/drawing/2014/main" id="{2720DBE5-AD64-4848-BD7F-99AA44B26B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14300"/>
            <a:ext cx="1447800" cy="643548"/>
          </a:xfrm>
          <a:prstGeom prst="rect">
            <a:avLst/>
          </a:prstGeom>
          <a:noFill/>
        </p:spPr>
      </p:pic>
      <p:grpSp>
        <p:nvGrpSpPr>
          <p:cNvPr id="40" name="Group 39">
            <a:extLst>
              <a:ext uri="{FF2B5EF4-FFF2-40B4-BE49-F238E27FC236}">
                <a16:creationId xmlns:a16="http://schemas.microsoft.com/office/drawing/2014/main" id="{EB376D21-D001-4457-86BB-6208059D0652}"/>
              </a:ext>
            </a:extLst>
          </p:cNvPr>
          <p:cNvGrpSpPr/>
          <p:nvPr/>
        </p:nvGrpSpPr>
        <p:grpSpPr>
          <a:xfrm>
            <a:off x="304335" y="838200"/>
            <a:ext cx="668922" cy="707886"/>
            <a:chOff x="1559434" y="1176116"/>
            <a:chExt cx="668922" cy="707886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62A43515-B561-4E72-9DD8-A4F9AF2685F6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F6330753-C6A7-4530-9CF5-59798D3CC815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AEE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8EB6C029-C2E3-463A-A696-A4B55FF5C939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292333F-245A-4944-BE88-DE81ADEB29C1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2748CC46-0918-4DB5-8E56-D10E5EC5C224}"/>
              </a:ext>
            </a:extLst>
          </p:cNvPr>
          <p:cNvSpPr txBox="1"/>
          <p:nvPr/>
        </p:nvSpPr>
        <p:spPr>
          <a:xfrm>
            <a:off x="1066800" y="838200"/>
            <a:ext cx="10896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Có 18 bạn rùa và thỏ chơi trốn tìm, trong đó có 8 bạn rùa. Hỏi có bao nhiêu bạn thỏ?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3024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4774FFD-0C8C-44A6-9444-2019ADE345C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96"/>
          <a:stretch/>
        </p:blipFill>
        <p:spPr>
          <a:xfrm>
            <a:off x="6019800" y="2819400"/>
            <a:ext cx="5719294" cy="3048000"/>
          </a:xfrm>
          <a:prstGeom prst="roundRect">
            <a:avLst>
              <a:gd name="adj" fmla="val 5733"/>
            </a:avLst>
          </a:prstGeom>
          <a:effectLst>
            <a:softEdge rad="63500"/>
          </a:effectLst>
        </p:spPr>
      </p:pic>
      <p:pic>
        <p:nvPicPr>
          <p:cNvPr id="39" name="Picture 38" descr="C:\Users\TUAN\Downloads\Luyện tập 1.png">
            <a:extLst>
              <a:ext uri="{FF2B5EF4-FFF2-40B4-BE49-F238E27FC236}">
                <a16:creationId xmlns:a16="http://schemas.microsoft.com/office/drawing/2014/main" id="{2720DBE5-AD64-4848-BD7F-99AA44B26B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14300"/>
            <a:ext cx="1447800" cy="643548"/>
          </a:xfrm>
          <a:prstGeom prst="rect">
            <a:avLst/>
          </a:prstGeom>
          <a:noFill/>
        </p:spPr>
      </p:pic>
      <p:grpSp>
        <p:nvGrpSpPr>
          <p:cNvPr id="40" name="Group 39">
            <a:extLst>
              <a:ext uri="{FF2B5EF4-FFF2-40B4-BE49-F238E27FC236}">
                <a16:creationId xmlns:a16="http://schemas.microsoft.com/office/drawing/2014/main" id="{EB376D21-D001-4457-86BB-6208059D0652}"/>
              </a:ext>
            </a:extLst>
          </p:cNvPr>
          <p:cNvGrpSpPr/>
          <p:nvPr/>
        </p:nvGrpSpPr>
        <p:grpSpPr>
          <a:xfrm>
            <a:off x="304335" y="838200"/>
            <a:ext cx="668922" cy="707886"/>
            <a:chOff x="1559434" y="1176116"/>
            <a:chExt cx="668922" cy="707886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62A43515-B561-4E72-9DD8-A4F9AF2685F6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F6330753-C6A7-4530-9CF5-59798D3CC815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AEE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8EB6C029-C2E3-463A-A696-A4B55FF5C939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292333F-245A-4944-BE88-DE81ADEB29C1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2748CC46-0918-4DB5-8E56-D10E5EC5C224}"/>
              </a:ext>
            </a:extLst>
          </p:cNvPr>
          <p:cNvSpPr txBox="1"/>
          <p:nvPr/>
        </p:nvSpPr>
        <p:spPr>
          <a:xfrm>
            <a:off x="1066800" y="838200"/>
            <a:ext cx="10896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Có 18 bạn rùa và thỏ chơi trốn tìm, trong đó có 8 bạn rùa. Hỏi có bao nhiêu bạn thỏ?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03C29FD-3774-4217-A864-89E85222608E}"/>
              </a:ext>
            </a:extLst>
          </p:cNvPr>
          <p:cNvCxnSpPr>
            <a:cxnSpLocks/>
          </p:cNvCxnSpPr>
          <p:nvPr/>
        </p:nvCxnSpPr>
        <p:spPr>
          <a:xfrm>
            <a:off x="1173843" y="1447800"/>
            <a:ext cx="578757" cy="0"/>
          </a:xfrm>
          <a:prstGeom prst="line">
            <a:avLst/>
          </a:prstGeom>
          <a:ln w="28575">
            <a:solidFill>
              <a:srgbClr val="FF9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CD4AB5F-231B-4044-B603-08050C0ECBE5}"/>
              </a:ext>
            </a:extLst>
          </p:cNvPr>
          <p:cNvCxnSpPr>
            <a:cxnSpLocks/>
          </p:cNvCxnSpPr>
          <p:nvPr/>
        </p:nvCxnSpPr>
        <p:spPr>
          <a:xfrm>
            <a:off x="1959490" y="1447800"/>
            <a:ext cx="4136510" cy="0"/>
          </a:xfrm>
          <a:prstGeom prst="line">
            <a:avLst/>
          </a:prstGeom>
          <a:ln w="28575">
            <a:solidFill>
              <a:srgbClr val="FF9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11B2D83-A794-4931-9D33-43F281C72482}"/>
              </a:ext>
            </a:extLst>
          </p:cNvPr>
          <p:cNvCxnSpPr>
            <a:cxnSpLocks/>
          </p:cNvCxnSpPr>
          <p:nvPr/>
        </p:nvCxnSpPr>
        <p:spPr>
          <a:xfrm>
            <a:off x="1206953" y="2079171"/>
            <a:ext cx="478972" cy="0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295410D-D6AF-4026-8DAB-4E89FC7799E4}"/>
              </a:ext>
            </a:extLst>
          </p:cNvPr>
          <p:cNvCxnSpPr>
            <a:cxnSpLocks/>
          </p:cNvCxnSpPr>
          <p:nvPr/>
        </p:nvCxnSpPr>
        <p:spPr>
          <a:xfrm>
            <a:off x="1905000" y="2079171"/>
            <a:ext cx="2286000" cy="0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5B7084F7-7BA4-4C38-B9CA-B4D8E54CDB11}"/>
              </a:ext>
            </a:extLst>
          </p:cNvPr>
          <p:cNvCxnSpPr>
            <a:cxnSpLocks/>
          </p:cNvCxnSpPr>
          <p:nvPr/>
        </p:nvCxnSpPr>
        <p:spPr>
          <a:xfrm>
            <a:off x="5345670" y="2079171"/>
            <a:ext cx="60745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97D0D51-29DA-4739-B505-7238E3F2E74D}"/>
              </a:ext>
            </a:extLst>
          </p:cNvPr>
          <p:cNvCxnSpPr>
            <a:cxnSpLocks/>
          </p:cNvCxnSpPr>
          <p:nvPr/>
        </p:nvCxnSpPr>
        <p:spPr>
          <a:xfrm>
            <a:off x="8610600" y="2079171"/>
            <a:ext cx="1828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95D43DCD-6467-43A6-B9A9-D644AD52E513}"/>
              </a:ext>
            </a:extLst>
          </p:cNvPr>
          <p:cNvSpPr/>
          <p:nvPr/>
        </p:nvSpPr>
        <p:spPr>
          <a:xfrm>
            <a:off x="1254578" y="3733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151C7AE3-17AB-4A12-9CA7-8233FC5CF75B}"/>
              </a:ext>
            </a:extLst>
          </p:cNvPr>
          <p:cNvSpPr/>
          <p:nvPr/>
        </p:nvSpPr>
        <p:spPr>
          <a:xfrm>
            <a:off x="2157255" y="3733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84000815-3762-470C-AE06-3619AFCB4E04}"/>
              </a:ext>
            </a:extLst>
          </p:cNvPr>
          <p:cNvSpPr/>
          <p:nvPr/>
        </p:nvSpPr>
        <p:spPr>
          <a:xfrm>
            <a:off x="3059932" y="3733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57959300-F112-4A26-90DA-3F20C44BC0A0}"/>
              </a:ext>
            </a:extLst>
          </p:cNvPr>
          <p:cNvSpPr/>
          <p:nvPr/>
        </p:nvSpPr>
        <p:spPr>
          <a:xfrm>
            <a:off x="3962609" y="3733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BF65DF8C-C90A-4CF0-A8BA-B5F0372A56D5}"/>
              </a:ext>
            </a:extLst>
          </p:cNvPr>
          <p:cNvSpPr/>
          <p:nvPr/>
        </p:nvSpPr>
        <p:spPr>
          <a:xfrm>
            <a:off x="4865286" y="3733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D2EF89D0-BB0F-4150-9A18-8553595B7509}"/>
              </a:ext>
            </a:extLst>
          </p:cNvPr>
          <p:cNvSpPr/>
          <p:nvPr/>
        </p:nvSpPr>
        <p:spPr>
          <a:xfrm>
            <a:off x="1254578" y="3733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5F801728-A8C3-43DE-895B-542FBED33733}"/>
              </a:ext>
            </a:extLst>
          </p:cNvPr>
          <p:cNvSpPr/>
          <p:nvPr/>
        </p:nvSpPr>
        <p:spPr>
          <a:xfrm>
            <a:off x="3059932" y="3733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A968F8D6-DE4F-405F-964E-E1E8AFEC124A}"/>
              </a:ext>
            </a:extLst>
          </p:cNvPr>
          <p:cNvSpPr/>
          <p:nvPr/>
        </p:nvSpPr>
        <p:spPr>
          <a:xfrm>
            <a:off x="4865286" y="37338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A05FB48-A885-4E99-918C-4463728E69B4}"/>
              </a:ext>
            </a:extLst>
          </p:cNvPr>
          <p:cNvGrpSpPr/>
          <p:nvPr/>
        </p:nvGrpSpPr>
        <p:grpSpPr>
          <a:xfrm>
            <a:off x="2157255" y="3733800"/>
            <a:ext cx="815182" cy="834232"/>
            <a:chOff x="7954910" y="5362254"/>
            <a:chExt cx="815182" cy="834232"/>
          </a:xfrm>
        </p:grpSpPr>
        <p:sp>
          <p:nvSpPr>
            <p:cNvPr id="32" name="Rectangle: Rounded Corners 31">
              <a:extLst>
                <a:ext uri="{FF2B5EF4-FFF2-40B4-BE49-F238E27FC236}">
                  <a16:creationId xmlns:a16="http://schemas.microsoft.com/office/drawing/2014/main" id="{0F8D4C54-39B7-4EE6-98FA-5864539A041C}"/>
                </a:ext>
              </a:extLst>
            </p:cNvPr>
            <p:cNvSpPr/>
            <p:nvPr/>
          </p:nvSpPr>
          <p:spPr>
            <a:xfrm>
              <a:off x="7954910" y="5362254"/>
              <a:ext cx="815182" cy="815182"/>
            </a:xfrm>
            <a:prstGeom prst="roundRect">
              <a:avLst/>
            </a:prstGeom>
            <a:solidFill>
              <a:srgbClr val="FEF0D2"/>
            </a:solidFill>
            <a:ln w="38100">
              <a:solidFill>
                <a:srgbClr val="CC8B2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5FF4C887-C57B-45F4-B5F7-B9FE7ED081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7076562"/>
                </p:ext>
              </p:extLst>
            </p:nvPr>
          </p:nvGraphicFramePr>
          <p:xfrm>
            <a:off x="8123433" y="5536954"/>
            <a:ext cx="401441" cy="65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101520" progId="Equation.DSMT4">
                    <p:embed/>
                  </p:oleObj>
                </mc:Choice>
                <mc:Fallback>
                  <p:oleObj name="Equation" r:id="rId4" imgW="126720" imgH="10152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409DB80C-33F7-4EE3-9471-C7FB054570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123433" y="5536954"/>
                          <a:ext cx="401441" cy="65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105693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24" grpId="0" animBg="1"/>
      <p:bldP spid="25" grpId="0" animBg="1"/>
      <p:bldP spid="25" grpId="1" animBg="1"/>
      <p:bldP spid="26" grpId="0" animBg="1"/>
      <p:bldP spid="27" grpId="0" animBg="1"/>
      <p:bldP spid="27" grpId="1" animBg="1"/>
      <p:bldP spid="28" grpId="0" animBg="1"/>
      <p:bldP spid="29" grpId="0" animBg="1"/>
      <p:bldP spid="3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A84B8F4-85D7-4C7B-BB69-70944D0FBF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3282" y="1600200"/>
            <a:ext cx="6785436" cy="3444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667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mph" presetSubtype="0" fill="hold" nodeType="withEffect">
                                  <p:stCondLst>
                                    <p:cond delay="160"/>
                                  </p:stCondLst>
                                  <p:childTnLst>
                                    <p:animScale>
                                      <p:cBhvr>
                                        <p:cTn id="10" dur="750" fill="hold"/>
                                        <p:tgtEl>
                                          <p:spTgt spid="4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671600" y="4108095"/>
            <a:ext cx="4683803" cy="88138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42</a:t>
            </a:r>
            <a:endParaRPr lang="en-US" sz="6600" b="1" dirty="0"/>
          </a:p>
        </p:txBody>
      </p:sp>
      <p:sp>
        <p:nvSpPr>
          <p:cNvPr id="7" name="Rectangle 6"/>
          <p:cNvSpPr/>
          <p:nvPr/>
        </p:nvSpPr>
        <p:spPr>
          <a:xfrm>
            <a:off x="876773" y="5191007"/>
            <a:ext cx="4683803" cy="88138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43</a:t>
            </a:r>
            <a:endParaRPr lang="en-US" sz="6600" b="1" dirty="0"/>
          </a:p>
        </p:txBody>
      </p:sp>
      <p:sp>
        <p:nvSpPr>
          <p:cNvPr id="8" name="Rectangle 7"/>
          <p:cNvSpPr/>
          <p:nvPr/>
        </p:nvSpPr>
        <p:spPr>
          <a:xfrm>
            <a:off x="6671600" y="5191008"/>
            <a:ext cx="4683803" cy="88138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44</a:t>
            </a:r>
            <a:endParaRPr lang="en-US" sz="6600" b="1" dirty="0"/>
          </a:p>
        </p:txBody>
      </p:sp>
      <p:sp>
        <p:nvSpPr>
          <p:cNvPr id="9" name="Rectangle 8"/>
          <p:cNvSpPr/>
          <p:nvPr/>
        </p:nvSpPr>
        <p:spPr>
          <a:xfrm>
            <a:off x="854552" y="4156177"/>
            <a:ext cx="4683803" cy="88138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41</a:t>
            </a:r>
            <a:endParaRPr lang="en-US" sz="6600" b="1" dirty="0"/>
          </a:p>
        </p:txBody>
      </p:sp>
      <p:pic>
        <p:nvPicPr>
          <p:cNvPr id="1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385560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66901" y="4956059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931823" y="484978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698194" y="3799222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98088" y="510868"/>
            <a:ext cx="4836412" cy="4901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5725209"/>
            <a:ext cx="2517363" cy="105446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017380" y="416262"/>
            <a:ext cx="1018402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Montserrat Alternates Black" panose="00000A00000000000000" pitchFamily="50" charset="0"/>
              </a:rPr>
              <a:t>Câu hỏi: Tính</a:t>
            </a:r>
          </a:p>
          <a:p>
            <a:endParaRPr lang="en-US" sz="3200"/>
          </a:p>
          <a:p>
            <a:pPr algn="ctr"/>
            <a:r>
              <a:rPr lang="en-US" sz="6600" b="1">
                <a:solidFill>
                  <a:schemeClr val="bg1"/>
                </a:solidFill>
              </a:rPr>
              <a:t>45 + 3</a:t>
            </a:r>
            <a:endParaRPr lang="en-US" sz="6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939934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5" name="Picture 1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256682" y="5689313"/>
            <a:ext cx="2872757" cy="121444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762183" y="5191007"/>
            <a:ext cx="4683803" cy="9811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33</a:t>
            </a:r>
            <a:endParaRPr lang="en-US" sz="6600" b="1" dirty="0"/>
          </a:p>
        </p:txBody>
      </p:sp>
      <p:sp>
        <p:nvSpPr>
          <p:cNvPr id="7" name="Rectangle 6"/>
          <p:cNvSpPr/>
          <p:nvPr/>
        </p:nvSpPr>
        <p:spPr>
          <a:xfrm>
            <a:off x="876773" y="5191007"/>
            <a:ext cx="4683803" cy="9811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32</a:t>
            </a:r>
            <a:endParaRPr lang="en-US" sz="6600" b="1" dirty="0"/>
          </a:p>
        </p:txBody>
      </p:sp>
      <p:sp>
        <p:nvSpPr>
          <p:cNvPr id="8" name="Rectangle 7"/>
          <p:cNvSpPr/>
          <p:nvPr/>
        </p:nvSpPr>
        <p:spPr>
          <a:xfrm>
            <a:off x="6623545" y="4132855"/>
            <a:ext cx="4683803" cy="9811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31</a:t>
            </a:r>
            <a:endParaRPr lang="en-US" sz="6600" b="1" dirty="0"/>
          </a:p>
        </p:txBody>
      </p:sp>
      <p:sp>
        <p:nvSpPr>
          <p:cNvPr id="9" name="Rectangle 8"/>
          <p:cNvSpPr/>
          <p:nvPr/>
        </p:nvSpPr>
        <p:spPr>
          <a:xfrm>
            <a:off x="854552" y="4156177"/>
            <a:ext cx="4683803" cy="9811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30</a:t>
            </a:r>
            <a:endParaRPr lang="en-US" sz="6600" b="1" dirty="0"/>
          </a:p>
        </p:txBody>
      </p:sp>
      <p:pic>
        <p:nvPicPr>
          <p:cNvPr id="1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385560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18846" y="3897906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931823" y="484978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788777" y="4882134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15488" y="496281"/>
            <a:ext cx="4976112" cy="5043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1017380" y="416262"/>
            <a:ext cx="9680814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Montserrat Alternates Black" panose="00000A00000000000000" pitchFamily="50" charset="0"/>
              </a:rPr>
              <a:t>Câu hỏi: Tính</a:t>
            </a:r>
          </a:p>
          <a:p>
            <a:endParaRPr lang="en-US" sz="3200"/>
          </a:p>
          <a:p>
            <a:pPr algn="ctr"/>
            <a:r>
              <a:rPr lang="en-US" sz="6600" b="1">
                <a:solidFill>
                  <a:schemeClr val="bg1"/>
                </a:solidFill>
              </a:rPr>
              <a:t>38 - 5</a:t>
            </a:r>
            <a:endParaRPr lang="en-US" sz="6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60672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7" name="Picture 16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553" y="5403210"/>
            <a:ext cx="2353706" cy="1429205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881207" y="5179106"/>
            <a:ext cx="4683803" cy="96394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44 con</a:t>
            </a:r>
            <a:endParaRPr lang="en-US" sz="4800" b="1" dirty="0"/>
          </a:p>
        </p:txBody>
      </p:sp>
      <p:sp>
        <p:nvSpPr>
          <p:cNvPr id="20" name="Rectangle 19"/>
          <p:cNvSpPr/>
          <p:nvPr/>
        </p:nvSpPr>
        <p:spPr>
          <a:xfrm>
            <a:off x="6640555" y="4217660"/>
            <a:ext cx="4683803" cy="96394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42con</a:t>
            </a:r>
            <a:endParaRPr lang="en-US" sz="4800" b="1" dirty="0"/>
          </a:p>
        </p:txBody>
      </p:sp>
      <p:sp>
        <p:nvSpPr>
          <p:cNvPr id="21" name="Rectangle 20"/>
          <p:cNvSpPr/>
          <p:nvPr/>
        </p:nvSpPr>
        <p:spPr>
          <a:xfrm>
            <a:off x="6671600" y="5191008"/>
            <a:ext cx="4683803" cy="96394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43 con</a:t>
            </a:r>
            <a:endParaRPr lang="en-US" sz="4800" b="1" dirty="0"/>
          </a:p>
        </p:txBody>
      </p:sp>
      <p:sp>
        <p:nvSpPr>
          <p:cNvPr id="22" name="Rectangle 21"/>
          <p:cNvSpPr/>
          <p:nvPr/>
        </p:nvSpPr>
        <p:spPr>
          <a:xfrm>
            <a:off x="854552" y="4156177"/>
            <a:ext cx="4683803" cy="96394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48 con</a:t>
            </a:r>
            <a:endParaRPr lang="en-US" sz="4800" b="1" dirty="0"/>
          </a:p>
        </p:txBody>
      </p:sp>
      <p:pic>
        <p:nvPicPr>
          <p:cNvPr id="2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385560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66901" y="4956059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95605" y="3876433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5011779" y="4940475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609769" y="472886"/>
            <a:ext cx="5582108" cy="5657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1017380" y="416262"/>
            <a:ext cx="10107820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Montserrat Alternates Black" panose="00000A00000000000000" pitchFamily="50" charset="0"/>
              </a:rPr>
              <a:t>Câu hỏi:</a:t>
            </a:r>
          </a:p>
          <a:p>
            <a:r>
              <a:rPr lang="en-US" sz="3200">
                <a:solidFill>
                  <a:schemeClr val="bg1"/>
                </a:solidFill>
                <a:latin typeface="Montserrat Alternates Black" panose="00000A00000000000000" pitchFamily="50" charset="0"/>
              </a:rPr>
              <a:t>	</a:t>
            </a:r>
            <a:r>
              <a:rPr lang="en-US" sz="40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Đàn vịt nhà bà Hoa có 49 con vịt. Bà Hoa bán đi 5. Hỏi đàn vịt nhà bà Hoa còn lại bao nhiêu con vịt? 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10190789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7" name="Picture 16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6362" y="5333733"/>
            <a:ext cx="3300208" cy="145837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671600" y="4108095"/>
            <a:ext cx="4683803" cy="904197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&lt;</a:t>
            </a:r>
            <a:endParaRPr lang="en-US" sz="7200" b="1" dirty="0"/>
          </a:p>
        </p:txBody>
      </p:sp>
      <p:sp>
        <p:nvSpPr>
          <p:cNvPr id="7" name="Rectangle 6"/>
          <p:cNvSpPr/>
          <p:nvPr/>
        </p:nvSpPr>
        <p:spPr>
          <a:xfrm>
            <a:off x="4335030" y="5487640"/>
            <a:ext cx="4644217" cy="824221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=</a:t>
            </a:r>
            <a:endParaRPr lang="en-US" sz="7200" b="1" dirty="0"/>
          </a:p>
        </p:txBody>
      </p:sp>
      <p:sp>
        <p:nvSpPr>
          <p:cNvPr id="9" name="Rectangle 8"/>
          <p:cNvSpPr/>
          <p:nvPr/>
        </p:nvSpPr>
        <p:spPr>
          <a:xfrm>
            <a:off x="854552" y="4156177"/>
            <a:ext cx="4683803" cy="904197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&gt;</a:t>
            </a:r>
            <a:endParaRPr lang="en-US" sz="7200" b="1" dirty="0"/>
          </a:p>
        </p:txBody>
      </p:sp>
      <p:pic>
        <p:nvPicPr>
          <p:cNvPr id="1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385560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8359724" y="5146413"/>
            <a:ext cx="1082969" cy="1097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698194" y="3799222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15488" y="303206"/>
            <a:ext cx="5166612" cy="5236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1017380" y="416262"/>
            <a:ext cx="10741721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Montserrat Alternates Black" panose="00000A00000000000000" pitchFamily="50" charset="0"/>
              </a:rPr>
              <a:t>Câu hỏi: Điền dấu &gt;, &lt;,=?</a:t>
            </a:r>
          </a:p>
          <a:p>
            <a:endParaRPr lang="en-US" sz="3200">
              <a:solidFill>
                <a:schemeClr val="bg1"/>
              </a:solidFill>
              <a:latin typeface="Montserrat Alternates Black" panose="00000A00000000000000" pitchFamily="50" charset="0"/>
            </a:endParaRPr>
          </a:p>
          <a:p>
            <a:pPr algn="ctr"/>
            <a:r>
              <a:rPr lang="en-US" sz="60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56 - 3 …………55 - 1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175463533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D7A1836-7E49-3622-8D8A-98D54086CB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1905000"/>
            <a:ext cx="6962235" cy="2219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9828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8961" y="769589"/>
            <a:ext cx="6084335" cy="369449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3138" y="1933083"/>
            <a:ext cx="6663506" cy="294462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449264" y="4440014"/>
            <a:ext cx="5749026" cy="240812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9203" y="4679330"/>
            <a:ext cx="2286000" cy="2286000"/>
          </a:xfrm>
          <a:prstGeom prst="rect">
            <a:avLst/>
          </a:prstGeom>
        </p:spPr>
      </p:pic>
      <p:pic>
        <p:nvPicPr>
          <p:cNvPr id="1026" name="Picture 2" descr="LINE Creators' Stickers - happy bunny 1 Example with GIF Animation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0121" y="2565659"/>
            <a:ext cx="2411147" cy="226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848751" y="2182881"/>
            <a:ext cx="2600225" cy="2437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81478" y="4241799"/>
            <a:ext cx="6442462" cy="272353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0642" y="4464085"/>
            <a:ext cx="2951467" cy="2501244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668346" y="2094452"/>
            <a:ext cx="10848652" cy="175260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304368" y="2577657"/>
            <a:ext cx="983741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dirty="0">
                <a:solidFill>
                  <a:schemeClr val="bg1"/>
                </a:solidFill>
                <a:latin typeface="Bungee Inline" pitchFamily="2" charset="0"/>
              </a:rPr>
              <a:t> XÂY NHÀ CHO THỎ</a:t>
            </a:r>
          </a:p>
        </p:txBody>
      </p:sp>
    </p:spTree>
    <p:extLst>
      <p:ext uri="{BB962C8B-B14F-4D97-AF65-F5344CB8AC3E}">
        <p14:creationId xmlns:p14="http://schemas.microsoft.com/office/powerpoint/2010/main" val="3590468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58961" y="769589"/>
            <a:ext cx="6084335" cy="369449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3138" y="1933083"/>
            <a:ext cx="6663506" cy="294462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449264" y="4440014"/>
            <a:ext cx="5749026" cy="240812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9203" y="4679330"/>
            <a:ext cx="2286000" cy="2286000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980121" y="2565659"/>
            <a:ext cx="2411146" cy="226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848751" y="2153147"/>
            <a:ext cx="2631942" cy="2467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8870" y="2458626"/>
            <a:ext cx="2286000" cy="2286000"/>
          </a:xfrm>
          <a:prstGeom prst="rect">
            <a:avLst/>
          </a:prstGeom>
        </p:spPr>
      </p:pic>
      <p:pic>
        <p:nvPicPr>
          <p:cNvPr id="1030" name="Picture 6" descr="Top Rabbit Petting Stickers for Android &amp; iOS | Gfycat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3047" y="1696625"/>
            <a:ext cx="3048000" cy="304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381478" y="4241799"/>
            <a:ext cx="6442462" cy="272353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0642" y="4464085"/>
            <a:ext cx="2951467" cy="2501244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912" y="4356089"/>
            <a:ext cx="2298224" cy="2591982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8490" y="4156722"/>
            <a:ext cx="2701575" cy="2701575"/>
          </a:xfrm>
          <a:prstGeom prst="rect">
            <a:avLst/>
          </a:prstGeom>
        </p:spPr>
      </p:pic>
      <p:pic>
        <p:nvPicPr>
          <p:cNvPr id="34" name="2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>
            <a:clrChange>
              <a:clrFrom>
                <a:srgbClr val="FFAEC9"/>
              </a:clrFrom>
              <a:clrTo>
                <a:srgbClr val="FFAEC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25662" y="91263"/>
            <a:ext cx="820153" cy="883686"/>
          </a:xfrm>
          <a:prstGeom prst="rect">
            <a:avLst/>
          </a:prstGeom>
        </p:spPr>
      </p:pic>
      <p:pic>
        <p:nvPicPr>
          <p:cNvPr id="35" name="3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>
            <a:clrChange>
              <a:clrFrom>
                <a:srgbClr val="FFAEC9"/>
              </a:clrFrom>
              <a:clrTo>
                <a:srgbClr val="FFAEC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59008" y="92773"/>
            <a:ext cx="840367" cy="872134"/>
          </a:xfrm>
          <a:prstGeom prst="rect">
            <a:avLst/>
          </a:prstGeom>
        </p:spPr>
      </p:pic>
      <p:pic>
        <p:nvPicPr>
          <p:cNvPr id="36" name="4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23">
            <a:clrChange>
              <a:clrFrom>
                <a:srgbClr val="FFAEC9"/>
              </a:clrFrom>
              <a:clrTo>
                <a:srgbClr val="FFAEC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06054" y="96544"/>
            <a:ext cx="811489" cy="843256"/>
          </a:xfrm>
          <a:prstGeom prst="rect">
            <a:avLst/>
          </a:prstGeom>
        </p:spPr>
      </p:pic>
      <p:pic>
        <p:nvPicPr>
          <p:cNvPr id="37" name="1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25">
            <a:clrChange>
              <a:clrFrom>
                <a:srgbClr val="FFAEC9"/>
              </a:clrFrom>
              <a:clrTo>
                <a:srgbClr val="FFAEC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8187" y="96544"/>
            <a:ext cx="811489" cy="843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54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ieng-yeah-tre-con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074EA63-C9EA-46E4-9F4C-4C7B2F65F86A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1341" y="671026"/>
            <a:ext cx="2328874" cy="969348"/>
          </a:xfrm>
          <a:prstGeom prst="rect">
            <a:avLst/>
          </a:prstGeom>
        </p:spPr>
      </p:pic>
      <p:grpSp>
        <p:nvGrpSpPr>
          <p:cNvPr id="8" name="15">
            <a:extLst>
              <a:ext uri="{FF2B5EF4-FFF2-40B4-BE49-F238E27FC236}">
                <a16:creationId xmlns:a16="http://schemas.microsoft.com/office/drawing/2014/main" id="{C8D37E97-9FEA-4CF7-B13F-D3B473D2E0A7}"/>
              </a:ext>
            </a:extLst>
          </p:cNvPr>
          <p:cNvGrpSpPr/>
          <p:nvPr/>
        </p:nvGrpSpPr>
        <p:grpSpPr>
          <a:xfrm>
            <a:off x="10805746" y="163221"/>
            <a:ext cx="1224329" cy="532104"/>
            <a:chOff x="10727999" y="49284"/>
            <a:chExt cx="1224329" cy="1092600"/>
          </a:xfrm>
        </p:grpSpPr>
        <p:sp>
          <p:nvSpPr>
            <p:cNvPr id="9" name="16">
              <a:extLst>
                <a:ext uri="{FF2B5EF4-FFF2-40B4-BE49-F238E27FC236}">
                  <a16:creationId xmlns:a16="http://schemas.microsoft.com/office/drawing/2014/main" id="{CC1C3DE0-4986-4674-A46B-A76469B9027C}"/>
                </a:ext>
              </a:extLst>
            </p:cNvPr>
            <p:cNvSpPr/>
            <p:nvPr/>
          </p:nvSpPr>
          <p:spPr>
            <a:xfrm>
              <a:off x="10727999" y="49284"/>
              <a:ext cx="1224329" cy="1092600"/>
            </a:xfrm>
            <a:prstGeom prst="rect">
              <a:avLst/>
            </a:prstGeom>
            <a:solidFill>
              <a:srgbClr val="EA996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pc="-4">
                <a:solidFill>
                  <a:schemeClr val="bg1"/>
                </a:solidFill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AF55FFD-DD31-421F-A0C9-B835DD991592}"/>
                </a:ext>
              </a:extLst>
            </p:cNvPr>
            <p:cNvSpPr txBox="1"/>
            <p:nvPr/>
          </p:nvSpPr>
          <p:spPr>
            <a:xfrm>
              <a:off x="10854216" y="506733"/>
              <a:ext cx="1008000" cy="236217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 lIns="0" rIns="0" rtlCol="0">
              <a:noAutofit/>
            </a:bodyPr>
            <a:lstStyle/>
            <a:p>
              <a:pPr algn="ctr"/>
              <a:r>
                <a:rPr lang="en-US" altLang="zh-CN" sz="1700" spc="-4">
                  <a:solidFill>
                    <a:schemeClr val="tx1">
                      <a:lumMod val="65000"/>
                      <a:lumOff val="35000"/>
                    </a:schemeClr>
                  </a:solidFill>
                  <a:latin typeface="Quicksand" panose="00000500000000000000" pitchFamily="2" charset="0"/>
                </a:rPr>
                <a:t>SGK- 54,55</a:t>
              </a:r>
              <a:endParaRPr lang="zh-CN" altLang="en-US" sz="17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Quicksand" panose="00000500000000000000" pitchFamily="2" charset="0"/>
              </a:endParaRP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AB9E5EFD-DCBA-4ADE-B3F5-259DCF750C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5778" y="2476223"/>
            <a:ext cx="9364268" cy="20957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CA1694F-4D4D-47B0-8034-251085C592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61537" y="1155700"/>
            <a:ext cx="3468925" cy="160948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193CF91-8B4C-4F3F-9CEF-4CA274E188CE}"/>
              </a:ext>
            </a:extLst>
          </p:cNvPr>
          <p:cNvSpPr txBox="1"/>
          <p:nvPr/>
        </p:nvSpPr>
        <p:spPr>
          <a:xfrm>
            <a:off x="5554825" y="4796135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495960"/>
                </a:solidFill>
                <a:latin typeface="Quicksand" panose="00000500000000000000" pitchFamily="2" charset="0"/>
              </a:rPr>
              <a:t>TIẾT 2</a:t>
            </a:r>
          </a:p>
        </p:txBody>
      </p:sp>
    </p:spTree>
    <p:extLst>
      <p:ext uri="{BB962C8B-B14F-4D97-AF65-F5344CB8AC3E}">
        <p14:creationId xmlns:p14="http://schemas.microsoft.com/office/powerpoint/2010/main" val="29049329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750"/>
                            </p:stCondLst>
                            <p:childTnLst>
                              <p:par>
                                <p:cTn id="1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TUAN\Downloads\Luyện tập 1.png">
            <a:extLst>
              <a:ext uri="{FF2B5EF4-FFF2-40B4-BE49-F238E27FC236}">
                <a16:creationId xmlns:a16="http://schemas.microsoft.com/office/drawing/2014/main" id="{99FABCE0-967A-48A6-88FA-856E87E57C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1371600"/>
            <a:ext cx="6556637" cy="291442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99255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C:\Users\TUAN\Downloads\Luyện tập 1.png">
            <a:extLst>
              <a:ext uri="{FF2B5EF4-FFF2-40B4-BE49-F238E27FC236}">
                <a16:creationId xmlns:a16="http://schemas.microsoft.com/office/drawing/2014/main" id="{9BC377BF-9AB2-44F9-9CBD-29CBEAF0B1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14300"/>
            <a:ext cx="1447800" cy="643548"/>
          </a:xfrm>
          <a:prstGeom prst="rect">
            <a:avLst/>
          </a:prstGeom>
          <a:noFill/>
        </p:spPr>
      </p:pic>
      <p:grpSp>
        <p:nvGrpSpPr>
          <p:cNvPr id="33" name="Group 32">
            <a:extLst>
              <a:ext uri="{FF2B5EF4-FFF2-40B4-BE49-F238E27FC236}">
                <a16:creationId xmlns:a16="http://schemas.microsoft.com/office/drawing/2014/main" id="{E2420CFC-42D2-44E1-A024-51D798675AC7}"/>
              </a:ext>
            </a:extLst>
          </p:cNvPr>
          <p:cNvGrpSpPr/>
          <p:nvPr/>
        </p:nvGrpSpPr>
        <p:grpSpPr>
          <a:xfrm>
            <a:off x="304335" y="838200"/>
            <a:ext cx="668922" cy="707886"/>
            <a:chOff x="1559434" y="1176116"/>
            <a:chExt cx="668922" cy="707886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E310F861-509F-4372-BF47-3552AA772AC2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E29EB3A1-255D-457C-8E99-CE1F136709E1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AEE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C08A6FBF-5CB9-47E0-8934-5FDB2D6D4B20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03A2C530-7AEE-4923-8778-D1A7BD9F507E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0DC83650-2570-4AF7-BD27-2F495D4CA384}"/>
              </a:ext>
            </a:extLst>
          </p:cNvPr>
          <p:cNvSpPr txBox="1"/>
          <p:nvPr/>
        </p:nvSpPr>
        <p:spPr>
          <a:xfrm>
            <a:off x="1066800" y="838200"/>
            <a:ext cx="716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ìm số thích hợp (theo mẫu).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5B9B2860-0810-452A-8BCC-F4F0A4F304C8}"/>
              </a:ext>
            </a:extLst>
          </p:cNvPr>
          <p:cNvGrpSpPr/>
          <p:nvPr/>
        </p:nvGrpSpPr>
        <p:grpSpPr>
          <a:xfrm>
            <a:off x="371983" y="1828800"/>
            <a:ext cx="3514217" cy="707886"/>
            <a:chOff x="371983" y="1981200"/>
            <a:chExt cx="3514217" cy="707886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89FE8993-99DC-4DC3-BEA3-B85348C66DE7}"/>
                </a:ext>
              </a:extLst>
            </p:cNvPr>
            <p:cNvSpPr txBox="1"/>
            <p:nvPr/>
          </p:nvSpPr>
          <p:spPr>
            <a:xfrm>
              <a:off x="1162558" y="1981200"/>
              <a:ext cx="27236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35 – 2 = ?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9351ED2D-7B94-4DF8-A6C9-C9A0E78F9392}"/>
                </a:ext>
              </a:extLst>
            </p:cNvPr>
            <p:cNvSpPr txBox="1"/>
            <p:nvPr/>
          </p:nvSpPr>
          <p:spPr>
            <a:xfrm>
              <a:off x="371983" y="1981200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>
                  <a:solidFill>
                    <a:schemeClr val="tx1">
                      <a:lumMod val="75000"/>
                      <a:lumOff val="25000"/>
                    </a:schemeClr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a)</a:t>
              </a:r>
              <a:endPara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26AAEAC-8F9D-417E-95A6-E4E8DBB6D719}"/>
              </a:ext>
            </a:extLst>
          </p:cNvPr>
          <p:cNvGrpSpPr/>
          <p:nvPr/>
        </p:nvGrpSpPr>
        <p:grpSpPr>
          <a:xfrm>
            <a:off x="1273683" y="3134275"/>
            <a:ext cx="762000" cy="762000"/>
            <a:chOff x="1172083" y="3019975"/>
            <a:chExt cx="762000" cy="762000"/>
          </a:xfrm>
        </p:grpSpPr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FB5B6821-D163-4CF7-A0E4-36C0072A79A7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729EA437-80BD-42E7-AA4E-ED0AF6D14707}"/>
                </a:ext>
              </a:extLst>
            </p:cNvPr>
            <p:cNvSpPr txBox="1"/>
            <p:nvPr/>
          </p:nvSpPr>
          <p:spPr>
            <a:xfrm>
              <a:off x="1172083" y="3047032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35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8354A095-5F32-4E82-8E01-9721F63F7AAB}"/>
              </a:ext>
            </a:extLst>
          </p:cNvPr>
          <p:cNvCxnSpPr>
            <a:cxnSpLocks/>
          </p:cNvCxnSpPr>
          <p:nvPr/>
        </p:nvCxnSpPr>
        <p:spPr>
          <a:xfrm>
            <a:off x="2047082" y="3517656"/>
            <a:ext cx="1026318" cy="0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>
            <a:extLst>
              <a:ext uri="{FF2B5EF4-FFF2-40B4-BE49-F238E27FC236}">
                <a16:creationId xmlns:a16="http://schemas.microsoft.com/office/drawing/2014/main" id="{386AE787-73D6-4A21-B300-603485EF7409}"/>
              </a:ext>
            </a:extLst>
          </p:cNvPr>
          <p:cNvGrpSpPr/>
          <p:nvPr/>
        </p:nvGrpSpPr>
        <p:grpSpPr>
          <a:xfrm>
            <a:off x="3073400" y="3134275"/>
            <a:ext cx="762000" cy="762000"/>
            <a:chOff x="1172083" y="3019975"/>
            <a:chExt cx="762000" cy="762000"/>
          </a:xfrm>
        </p:grpSpPr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82CD89E6-D256-469A-8AF7-818BECEF6FBD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09A6E85F-2BB1-4379-A371-054484EFCEA2}"/>
                </a:ext>
              </a:extLst>
            </p:cNvPr>
            <p:cNvSpPr txBox="1"/>
            <p:nvPr/>
          </p:nvSpPr>
          <p:spPr>
            <a:xfrm>
              <a:off x="1172083" y="3047032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34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3F3141B4-1743-4375-BDB7-752669C92926}"/>
              </a:ext>
            </a:extLst>
          </p:cNvPr>
          <p:cNvSpPr txBox="1"/>
          <p:nvPr/>
        </p:nvSpPr>
        <p:spPr>
          <a:xfrm>
            <a:off x="2073756" y="2821952"/>
            <a:ext cx="8992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 1</a:t>
            </a:r>
            <a:endParaRPr lang="en-US" sz="4000" b="1" dirty="0">
              <a:solidFill>
                <a:srgbClr val="2377C3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55B1D38A-32EA-41DB-9964-5324D736BCF6}"/>
              </a:ext>
            </a:extLst>
          </p:cNvPr>
          <p:cNvCxnSpPr>
            <a:cxnSpLocks/>
          </p:cNvCxnSpPr>
          <p:nvPr/>
        </p:nvCxnSpPr>
        <p:spPr>
          <a:xfrm>
            <a:off x="3856832" y="3517656"/>
            <a:ext cx="1026318" cy="0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" name="Group 56">
            <a:extLst>
              <a:ext uri="{FF2B5EF4-FFF2-40B4-BE49-F238E27FC236}">
                <a16:creationId xmlns:a16="http://schemas.microsoft.com/office/drawing/2014/main" id="{7BDFA09F-8E92-4A66-AD85-390A4C651563}"/>
              </a:ext>
            </a:extLst>
          </p:cNvPr>
          <p:cNvGrpSpPr/>
          <p:nvPr/>
        </p:nvGrpSpPr>
        <p:grpSpPr>
          <a:xfrm>
            <a:off x="4883150" y="3134275"/>
            <a:ext cx="762000" cy="762000"/>
            <a:chOff x="1172083" y="3019975"/>
            <a:chExt cx="762000" cy="762000"/>
          </a:xfrm>
        </p:grpSpPr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DF04E106-FECC-4C21-B124-40CAA58993E8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3AEB91E8-7E46-41E1-8921-9843B4E0FD52}"/>
                </a:ext>
              </a:extLst>
            </p:cNvPr>
            <p:cNvSpPr txBox="1"/>
            <p:nvPr/>
          </p:nvSpPr>
          <p:spPr>
            <a:xfrm>
              <a:off x="1172083" y="3047032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33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C75C2070-30A6-4CCB-BA71-27CCF719F459}"/>
              </a:ext>
            </a:extLst>
          </p:cNvPr>
          <p:cNvSpPr txBox="1"/>
          <p:nvPr/>
        </p:nvSpPr>
        <p:spPr>
          <a:xfrm>
            <a:off x="3915256" y="2821952"/>
            <a:ext cx="8992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 1</a:t>
            </a:r>
            <a:endParaRPr lang="en-US" sz="4000" b="1" dirty="0">
              <a:solidFill>
                <a:srgbClr val="2377C3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31F23960-56E4-4A8D-BA03-4B464CED3A07}"/>
              </a:ext>
            </a:extLst>
          </p:cNvPr>
          <p:cNvGrpSpPr/>
          <p:nvPr/>
        </p:nvGrpSpPr>
        <p:grpSpPr>
          <a:xfrm>
            <a:off x="7620000" y="3161332"/>
            <a:ext cx="2917686" cy="707886"/>
            <a:chOff x="7620000" y="3161332"/>
            <a:chExt cx="2917686" cy="707886"/>
          </a:xfrm>
        </p:grpSpPr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705135B2-3BDF-4CA8-BB08-898332F5D605}"/>
                </a:ext>
              </a:extLst>
            </p:cNvPr>
            <p:cNvSpPr txBox="1"/>
            <p:nvPr/>
          </p:nvSpPr>
          <p:spPr>
            <a:xfrm>
              <a:off x="7620000" y="3161332"/>
              <a:ext cx="282192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35 – 2 =   </a:t>
              </a:r>
              <a:r>
                <a:rPr lang="en-US" sz="4000" b="1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  <a:endParaRPr lang="en-US" sz="4000" b="1" dirty="0">
                <a:solidFill>
                  <a:schemeClr val="accent6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id="{FD21AFBF-7AEE-4D88-8B9F-353FFA82D7BA}"/>
                </a:ext>
              </a:extLst>
            </p:cNvPr>
            <p:cNvSpPr/>
            <p:nvPr/>
          </p:nvSpPr>
          <p:spPr>
            <a:xfrm>
              <a:off x="9829800" y="3161332"/>
              <a:ext cx="707886" cy="707886"/>
            </a:xfrm>
            <a:prstGeom prst="roundRect">
              <a:avLst/>
            </a:prstGeom>
            <a:noFill/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3FEAE503-E31D-4E8D-8117-76306CD2C066}"/>
              </a:ext>
            </a:extLst>
          </p:cNvPr>
          <p:cNvGrpSpPr/>
          <p:nvPr/>
        </p:nvGrpSpPr>
        <p:grpSpPr>
          <a:xfrm>
            <a:off x="9800844" y="3158502"/>
            <a:ext cx="762000" cy="707886"/>
            <a:chOff x="1143127" y="3016177"/>
            <a:chExt cx="762000" cy="707886"/>
          </a:xfrm>
        </p:grpSpPr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EA9119D9-976F-41C9-85EC-E24799F03EE5}"/>
                </a:ext>
              </a:extLst>
            </p:cNvPr>
            <p:cNvSpPr/>
            <p:nvPr/>
          </p:nvSpPr>
          <p:spPr>
            <a:xfrm>
              <a:off x="1172083" y="3019975"/>
              <a:ext cx="704088" cy="70408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F6C9AC33-4C87-4D52-9105-F0CC31D45EC3}"/>
                </a:ext>
              </a:extLst>
            </p:cNvPr>
            <p:cNvSpPr txBox="1"/>
            <p:nvPr/>
          </p:nvSpPr>
          <p:spPr>
            <a:xfrm>
              <a:off x="1143127" y="3016177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33</a:t>
              </a:r>
              <a:endParaRPr lang="en-US" sz="4000" b="1" dirty="0">
                <a:solidFill>
                  <a:schemeClr val="accent6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965823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50" grpId="0"/>
      <p:bldP spid="6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C:\Users\TUAN\Downloads\Luyện tập 1.png">
            <a:extLst>
              <a:ext uri="{FF2B5EF4-FFF2-40B4-BE49-F238E27FC236}">
                <a16:creationId xmlns:a16="http://schemas.microsoft.com/office/drawing/2014/main" id="{9BC377BF-9AB2-44F9-9CBD-29CBEAF0B1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14300"/>
            <a:ext cx="1447800" cy="643548"/>
          </a:xfrm>
          <a:prstGeom prst="rect">
            <a:avLst/>
          </a:prstGeom>
          <a:noFill/>
        </p:spPr>
      </p:pic>
      <p:grpSp>
        <p:nvGrpSpPr>
          <p:cNvPr id="33" name="Group 32">
            <a:extLst>
              <a:ext uri="{FF2B5EF4-FFF2-40B4-BE49-F238E27FC236}">
                <a16:creationId xmlns:a16="http://schemas.microsoft.com/office/drawing/2014/main" id="{E2420CFC-42D2-44E1-A024-51D798675AC7}"/>
              </a:ext>
            </a:extLst>
          </p:cNvPr>
          <p:cNvGrpSpPr/>
          <p:nvPr/>
        </p:nvGrpSpPr>
        <p:grpSpPr>
          <a:xfrm>
            <a:off x="304335" y="838200"/>
            <a:ext cx="668922" cy="707886"/>
            <a:chOff x="1559434" y="1176116"/>
            <a:chExt cx="668922" cy="707886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E310F861-509F-4372-BF47-3552AA772AC2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E29EB3A1-255D-457C-8E99-CE1F136709E1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AEE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C08A6FBF-5CB9-47E0-8934-5FDB2D6D4B20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03A2C530-7AEE-4923-8778-D1A7BD9F507E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0DC83650-2570-4AF7-BD27-2F495D4CA384}"/>
              </a:ext>
            </a:extLst>
          </p:cNvPr>
          <p:cNvSpPr txBox="1"/>
          <p:nvPr/>
        </p:nvSpPr>
        <p:spPr>
          <a:xfrm>
            <a:off x="1066800" y="838200"/>
            <a:ext cx="716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ìm số thích hợp (theo mẫu).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5B9B2860-0810-452A-8BCC-F4F0A4F304C8}"/>
              </a:ext>
            </a:extLst>
          </p:cNvPr>
          <p:cNvGrpSpPr/>
          <p:nvPr/>
        </p:nvGrpSpPr>
        <p:grpSpPr>
          <a:xfrm>
            <a:off x="371983" y="1828800"/>
            <a:ext cx="3514217" cy="707886"/>
            <a:chOff x="371983" y="1981200"/>
            <a:chExt cx="3514217" cy="707886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89FE8993-99DC-4DC3-BEA3-B85348C66DE7}"/>
                </a:ext>
              </a:extLst>
            </p:cNvPr>
            <p:cNvSpPr txBox="1"/>
            <p:nvPr/>
          </p:nvSpPr>
          <p:spPr>
            <a:xfrm>
              <a:off x="1162558" y="1981200"/>
              <a:ext cx="27236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8 – 3 = ?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9351ED2D-7B94-4DF8-A6C9-C9A0E78F9392}"/>
                </a:ext>
              </a:extLst>
            </p:cNvPr>
            <p:cNvSpPr txBox="1"/>
            <p:nvPr/>
          </p:nvSpPr>
          <p:spPr>
            <a:xfrm>
              <a:off x="371983" y="1981200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>
                  <a:solidFill>
                    <a:schemeClr val="tx1">
                      <a:lumMod val="75000"/>
                      <a:lumOff val="25000"/>
                    </a:schemeClr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b)</a:t>
              </a:r>
              <a:endPara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26AAEAC-8F9D-417E-95A6-E4E8DBB6D719}"/>
              </a:ext>
            </a:extLst>
          </p:cNvPr>
          <p:cNvGrpSpPr/>
          <p:nvPr/>
        </p:nvGrpSpPr>
        <p:grpSpPr>
          <a:xfrm>
            <a:off x="1273683" y="3134275"/>
            <a:ext cx="762000" cy="762000"/>
            <a:chOff x="1172083" y="3019975"/>
            <a:chExt cx="762000" cy="762000"/>
          </a:xfrm>
        </p:grpSpPr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FB5B6821-D163-4CF7-A0E4-36C0072A79A7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729EA437-80BD-42E7-AA4E-ED0AF6D14707}"/>
                </a:ext>
              </a:extLst>
            </p:cNvPr>
            <p:cNvSpPr txBox="1"/>
            <p:nvPr/>
          </p:nvSpPr>
          <p:spPr>
            <a:xfrm>
              <a:off x="1172083" y="3047032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8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8354A095-5F32-4E82-8E01-9721F63F7AAB}"/>
              </a:ext>
            </a:extLst>
          </p:cNvPr>
          <p:cNvCxnSpPr>
            <a:cxnSpLocks/>
          </p:cNvCxnSpPr>
          <p:nvPr/>
        </p:nvCxnSpPr>
        <p:spPr>
          <a:xfrm>
            <a:off x="2047082" y="3517656"/>
            <a:ext cx="1026318" cy="0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>
            <a:extLst>
              <a:ext uri="{FF2B5EF4-FFF2-40B4-BE49-F238E27FC236}">
                <a16:creationId xmlns:a16="http://schemas.microsoft.com/office/drawing/2014/main" id="{386AE787-73D6-4A21-B300-603485EF7409}"/>
              </a:ext>
            </a:extLst>
          </p:cNvPr>
          <p:cNvGrpSpPr/>
          <p:nvPr/>
        </p:nvGrpSpPr>
        <p:grpSpPr>
          <a:xfrm>
            <a:off x="3073400" y="3134275"/>
            <a:ext cx="762000" cy="762000"/>
            <a:chOff x="1172083" y="3019975"/>
            <a:chExt cx="762000" cy="762000"/>
          </a:xfrm>
        </p:grpSpPr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82CD89E6-D256-469A-8AF7-818BECEF6FBD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09A6E85F-2BB1-4379-A371-054484EFCEA2}"/>
                </a:ext>
              </a:extLst>
            </p:cNvPr>
            <p:cNvSpPr txBox="1"/>
            <p:nvPr/>
          </p:nvSpPr>
          <p:spPr>
            <a:xfrm>
              <a:off x="1172083" y="3047032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7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3F3141B4-1743-4375-BDB7-752669C92926}"/>
              </a:ext>
            </a:extLst>
          </p:cNvPr>
          <p:cNvSpPr txBox="1"/>
          <p:nvPr/>
        </p:nvSpPr>
        <p:spPr>
          <a:xfrm>
            <a:off x="2073756" y="2821952"/>
            <a:ext cx="8992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 1</a:t>
            </a:r>
            <a:endParaRPr lang="en-US" sz="4000" b="1" dirty="0">
              <a:solidFill>
                <a:srgbClr val="2377C3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55B1D38A-32EA-41DB-9964-5324D736BCF6}"/>
              </a:ext>
            </a:extLst>
          </p:cNvPr>
          <p:cNvCxnSpPr>
            <a:cxnSpLocks/>
          </p:cNvCxnSpPr>
          <p:nvPr/>
        </p:nvCxnSpPr>
        <p:spPr>
          <a:xfrm>
            <a:off x="3856832" y="3517656"/>
            <a:ext cx="1026318" cy="0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" name="Group 56">
            <a:extLst>
              <a:ext uri="{FF2B5EF4-FFF2-40B4-BE49-F238E27FC236}">
                <a16:creationId xmlns:a16="http://schemas.microsoft.com/office/drawing/2014/main" id="{7BDFA09F-8E92-4A66-AD85-390A4C651563}"/>
              </a:ext>
            </a:extLst>
          </p:cNvPr>
          <p:cNvGrpSpPr/>
          <p:nvPr/>
        </p:nvGrpSpPr>
        <p:grpSpPr>
          <a:xfrm>
            <a:off x="4883150" y="3134275"/>
            <a:ext cx="762000" cy="762000"/>
            <a:chOff x="1172083" y="3019975"/>
            <a:chExt cx="762000" cy="762000"/>
          </a:xfrm>
        </p:grpSpPr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DF04E106-FECC-4C21-B124-40CAA58993E8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3AEB91E8-7E46-41E1-8921-9843B4E0FD52}"/>
                </a:ext>
              </a:extLst>
            </p:cNvPr>
            <p:cNvSpPr txBox="1"/>
            <p:nvPr/>
          </p:nvSpPr>
          <p:spPr>
            <a:xfrm>
              <a:off x="1172083" y="3047032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6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C75C2070-30A6-4CCB-BA71-27CCF719F459}"/>
              </a:ext>
            </a:extLst>
          </p:cNvPr>
          <p:cNvSpPr txBox="1"/>
          <p:nvPr/>
        </p:nvSpPr>
        <p:spPr>
          <a:xfrm>
            <a:off x="3915256" y="2821952"/>
            <a:ext cx="8992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 1</a:t>
            </a:r>
            <a:endParaRPr lang="en-US" sz="4000" b="1" dirty="0">
              <a:solidFill>
                <a:srgbClr val="2377C3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31F23960-56E4-4A8D-BA03-4B464CED3A07}"/>
              </a:ext>
            </a:extLst>
          </p:cNvPr>
          <p:cNvGrpSpPr/>
          <p:nvPr/>
        </p:nvGrpSpPr>
        <p:grpSpPr>
          <a:xfrm>
            <a:off x="8410956" y="3161332"/>
            <a:ext cx="2917686" cy="707886"/>
            <a:chOff x="7620000" y="3161332"/>
            <a:chExt cx="2917686" cy="707886"/>
          </a:xfrm>
        </p:grpSpPr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705135B2-3BDF-4CA8-BB08-898332F5D605}"/>
                </a:ext>
              </a:extLst>
            </p:cNvPr>
            <p:cNvSpPr txBox="1"/>
            <p:nvPr/>
          </p:nvSpPr>
          <p:spPr>
            <a:xfrm>
              <a:off x="7620000" y="3161332"/>
              <a:ext cx="282192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8 – 3 =   </a:t>
              </a:r>
              <a:r>
                <a:rPr lang="en-US" sz="4000" b="1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  <a:endParaRPr lang="en-US" sz="4000" b="1" dirty="0">
                <a:solidFill>
                  <a:schemeClr val="accent6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id="{FD21AFBF-7AEE-4D88-8B9F-353FFA82D7BA}"/>
                </a:ext>
              </a:extLst>
            </p:cNvPr>
            <p:cNvSpPr/>
            <p:nvPr/>
          </p:nvSpPr>
          <p:spPr>
            <a:xfrm>
              <a:off x="9829800" y="3161332"/>
              <a:ext cx="707886" cy="707886"/>
            </a:xfrm>
            <a:prstGeom prst="roundRect">
              <a:avLst/>
            </a:prstGeom>
            <a:noFill/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3FEAE503-E31D-4E8D-8117-76306CD2C066}"/>
              </a:ext>
            </a:extLst>
          </p:cNvPr>
          <p:cNvGrpSpPr/>
          <p:nvPr/>
        </p:nvGrpSpPr>
        <p:grpSpPr>
          <a:xfrm>
            <a:off x="10591800" y="3158502"/>
            <a:ext cx="762000" cy="707886"/>
            <a:chOff x="1143127" y="3016177"/>
            <a:chExt cx="762000" cy="707886"/>
          </a:xfrm>
        </p:grpSpPr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EA9119D9-976F-41C9-85EC-E24799F03EE5}"/>
                </a:ext>
              </a:extLst>
            </p:cNvPr>
            <p:cNvSpPr/>
            <p:nvPr/>
          </p:nvSpPr>
          <p:spPr>
            <a:xfrm>
              <a:off x="1172083" y="3019975"/>
              <a:ext cx="704088" cy="70408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F6C9AC33-4C87-4D52-9105-F0CC31D45EC3}"/>
                </a:ext>
              </a:extLst>
            </p:cNvPr>
            <p:cNvSpPr txBox="1"/>
            <p:nvPr/>
          </p:nvSpPr>
          <p:spPr>
            <a:xfrm>
              <a:off x="1143127" y="3016177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5</a:t>
              </a:r>
              <a:endParaRPr lang="en-US" sz="4000" b="1" dirty="0">
                <a:solidFill>
                  <a:schemeClr val="accent6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ABE3872B-4687-49F8-B593-F69D0A7560B9}"/>
              </a:ext>
            </a:extLst>
          </p:cNvPr>
          <p:cNvCxnSpPr>
            <a:cxnSpLocks/>
          </p:cNvCxnSpPr>
          <p:nvPr/>
        </p:nvCxnSpPr>
        <p:spPr>
          <a:xfrm>
            <a:off x="5643519" y="3517656"/>
            <a:ext cx="1026318" cy="0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>
            <a:extLst>
              <a:ext uri="{FF2B5EF4-FFF2-40B4-BE49-F238E27FC236}">
                <a16:creationId xmlns:a16="http://schemas.microsoft.com/office/drawing/2014/main" id="{4E62E369-324A-40B3-A535-685EF2473114}"/>
              </a:ext>
            </a:extLst>
          </p:cNvPr>
          <p:cNvGrpSpPr/>
          <p:nvPr/>
        </p:nvGrpSpPr>
        <p:grpSpPr>
          <a:xfrm>
            <a:off x="6669837" y="3134275"/>
            <a:ext cx="762000" cy="762000"/>
            <a:chOff x="1172083" y="3019975"/>
            <a:chExt cx="762000" cy="762000"/>
          </a:xfrm>
        </p:grpSpPr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48853F26-F53D-478E-8ACD-6B84DA216AD1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A33D7ECD-2281-4170-9D06-286C486E9750}"/>
                </a:ext>
              </a:extLst>
            </p:cNvPr>
            <p:cNvSpPr txBox="1"/>
            <p:nvPr/>
          </p:nvSpPr>
          <p:spPr>
            <a:xfrm>
              <a:off x="1172083" y="3047032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5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A5BAA435-E9A0-4C8F-BD1C-98927439B948}"/>
              </a:ext>
            </a:extLst>
          </p:cNvPr>
          <p:cNvSpPr txBox="1"/>
          <p:nvPr/>
        </p:nvSpPr>
        <p:spPr>
          <a:xfrm>
            <a:off x="5701943" y="2821952"/>
            <a:ext cx="8992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 1</a:t>
            </a:r>
            <a:endParaRPr lang="en-US" sz="4000" b="1" dirty="0">
              <a:solidFill>
                <a:srgbClr val="2377C3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86998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60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 descr="C:\Users\TUAN\Downloads\Luyện tập 1.png">
            <a:extLst>
              <a:ext uri="{FF2B5EF4-FFF2-40B4-BE49-F238E27FC236}">
                <a16:creationId xmlns:a16="http://schemas.microsoft.com/office/drawing/2014/main" id="{E0D2299D-16F0-461C-9169-450E63E048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14300"/>
            <a:ext cx="1447800" cy="643548"/>
          </a:xfrm>
          <a:prstGeom prst="rect">
            <a:avLst/>
          </a:prstGeom>
          <a:noFill/>
        </p:spPr>
      </p:pic>
      <p:grpSp>
        <p:nvGrpSpPr>
          <p:cNvPr id="35" name="Group 34">
            <a:extLst>
              <a:ext uri="{FF2B5EF4-FFF2-40B4-BE49-F238E27FC236}">
                <a16:creationId xmlns:a16="http://schemas.microsoft.com/office/drawing/2014/main" id="{6FC2AA51-F08A-464A-A9F9-20CD8F758C29}"/>
              </a:ext>
            </a:extLst>
          </p:cNvPr>
          <p:cNvGrpSpPr/>
          <p:nvPr/>
        </p:nvGrpSpPr>
        <p:grpSpPr>
          <a:xfrm>
            <a:off x="304335" y="838200"/>
            <a:ext cx="668922" cy="707886"/>
            <a:chOff x="1559434" y="1176116"/>
            <a:chExt cx="668922" cy="707886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9C759ABC-BA5F-451F-A7C8-B6DAD2DBE710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38" name="Oval 37">
                <a:extLst>
                  <a:ext uri="{FF2B5EF4-FFF2-40B4-BE49-F238E27FC236}">
                    <a16:creationId xmlns:a16="http://schemas.microsoft.com/office/drawing/2014/main" id="{20C1B843-3B05-4736-AAAF-5C43162368DF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00AEE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>
                <a:extLst>
                  <a:ext uri="{FF2B5EF4-FFF2-40B4-BE49-F238E27FC236}">
                    <a16:creationId xmlns:a16="http://schemas.microsoft.com/office/drawing/2014/main" id="{D954A9FD-B10B-42B7-84AA-9A7BF1794FED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3A7CA939-D46A-4690-ABE7-DF97FF0992BD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99F9C99B-29A8-4F3F-8D6E-C47B6694D119}"/>
              </a:ext>
            </a:extLst>
          </p:cNvPr>
          <p:cNvSpPr txBox="1"/>
          <p:nvPr/>
        </p:nvSpPr>
        <p:spPr>
          <a:xfrm>
            <a:off x="1066800" y="838200"/>
            <a:ext cx="716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ìm số thích hợp (theo mẫu).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8E9DEE8C-AD95-4A4C-A4DC-9032A18037EB}"/>
              </a:ext>
            </a:extLst>
          </p:cNvPr>
          <p:cNvGrpSpPr/>
          <p:nvPr/>
        </p:nvGrpSpPr>
        <p:grpSpPr>
          <a:xfrm>
            <a:off x="371983" y="1828800"/>
            <a:ext cx="3514217" cy="707886"/>
            <a:chOff x="371983" y="1981200"/>
            <a:chExt cx="3514217" cy="707886"/>
          </a:xfrm>
        </p:grpSpPr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894DF143-D1C5-40FB-BECD-EA1BFF4C2B3A}"/>
                </a:ext>
              </a:extLst>
            </p:cNvPr>
            <p:cNvSpPr txBox="1"/>
            <p:nvPr/>
          </p:nvSpPr>
          <p:spPr>
            <a:xfrm>
              <a:off x="1162558" y="1981200"/>
              <a:ext cx="27236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6 – 4 = ?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663E9698-148C-4DEF-B1A8-4411F3D7BD1E}"/>
                </a:ext>
              </a:extLst>
            </p:cNvPr>
            <p:cNvSpPr txBox="1"/>
            <p:nvPr/>
          </p:nvSpPr>
          <p:spPr>
            <a:xfrm>
              <a:off x="371983" y="1981200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>
                  <a:solidFill>
                    <a:schemeClr val="tx1">
                      <a:lumMod val="75000"/>
                      <a:lumOff val="25000"/>
                    </a:schemeClr>
                  </a:solidFill>
                  <a:latin typeface="Quicksand Medium" panose="00000600000000000000" pitchFamily="2" charset="0"/>
                  <a:cs typeface="Arial" panose="020B0604020202020204" pitchFamily="34" charset="0"/>
                </a:rPr>
                <a:t>c)</a:t>
              </a:r>
              <a:endPara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2B4C0543-3477-4D13-A4EE-2ECE21DFE80E}"/>
              </a:ext>
            </a:extLst>
          </p:cNvPr>
          <p:cNvGrpSpPr/>
          <p:nvPr/>
        </p:nvGrpSpPr>
        <p:grpSpPr>
          <a:xfrm>
            <a:off x="1273683" y="3134275"/>
            <a:ext cx="762000" cy="762000"/>
            <a:chOff x="1172083" y="3019975"/>
            <a:chExt cx="762000" cy="762000"/>
          </a:xfrm>
        </p:grpSpPr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3C65E504-0AD7-48CA-9B14-6F5593BBD038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C59DAB7D-6BF4-4C65-8C02-4E00A68CDD46}"/>
                </a:ext>
              </a:extLst>
            </p:cNvPr>
            <p:cNvSpPr txBox="1"/>
            <p:nvPr/>
          </p:nvSpPr>
          <p:spPr>
            <a:xfrm>
              <a:off x="1172083" y="3047032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6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F918BC88-6DCD-449B-A53D-F4B1A6245507}"/>
              </a:ext>
            </a:extLst>
          </p:cNvPr>
          <p:cNvCxnSpPr>
            <a:cxnSpLocks/>
          </p:cNvCxnSpPr>
          <p:nvPr/>
        </p:nvCxnSpPr>
        <p:spPr>
          <a:xfrm>
            <a:off x="2047082" y="3517656"/>
            <a:ext cx="1026318" cy="0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0" name="Group 69">
            <a:extLst>
              <a:ext uri="{FF2B5EF4-FFF2-40B4-BE49-F238E27FC236}">
                <a16:creationId xmlns:a16="http://schemas.microsoft.com/office/drawing/2014/main" id="{43112344-48D1-4101-A7BD-F8553187C740}"/>
              </a:ext>
            </a:extLst>
          </p:cNvPr>
          <p:cNvGrpSpPr/>
          <p:nvPr/>
        </p:nvGrpSpPr>
        <p:grpSpPr>
          <a:xfrm>
            <a:off x="3073400" y="3134275"/>
            <a:ext cx="762000" cy="762000"/>
            <a:chOff x="1172083" y="3019975"/>
            <a:chExt cx="762000" cy="762000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0C5AFD4D-720F-4C64-A1C3-5B1844CD594A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93900049-3FE0-4685-A12B-7407BF0FDA04}"/>
                </a:ext>
              </a:extLst>
            </p:cNvPr>
            <p:cNvSpPr txBox="1"/>
            <p:nvPr/>
          </p:nvSpPr>
          <p:spPr>
            <a:xfrm>
              <a:off x="1172083" y="3047032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5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3" name="TextBox 72">
            <a:extLst>
              <a:ext uri="{FF2B5EF4-FFF2-40B4-BE49-F238E27FC236}">
                <a16:creationId xmlns:a16="http://schemas.microsoft.com/office/drawing/2014/main" id="{653CC5A2-E674-42FC-96C8-ABE9BDAD630E}"/>
              </a:ext>
            </a:extLst>
          </p:cNvPr>
          <p:cNvSpPr txBox="1"/>
          <p:nvPr/>
        </p:nvSpPr>
        <p:spPr>
          <a:xfrm>
            <a:off x="2073756" y="2821952"/>
            <a:ext cx="8992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 1</a:t>
            </a:r>
            <a:endParaRPr lang="en-US" sz="4000" b="1" dirty="0">
              <a:solidFill>
                <a:srgbClr val="2377C3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E08ABB20-A9E5-4281-8ADB-6DDB1280C806}"/>
              </a:ext>
            </a:extLst>
          </p:cNvPr>
          <p:cNvCxnSpPr>
            <a:cxnSpLocks/>
          </p:cNvCxnSpPr>
          <p:nvPr/>
        </p:nvCxnSpPr>
        <p:spPr>
          <a:xfrm>
            <a:off x="3856832" y="3517656"/>
            <a:ext cx="1026318" cy="0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74">
            <a:extLst>
              <a:ext uri="{FF2B5EF4-FFF2-40B4-BE49-F238E27FC236}">
                <a16:creationId xmlns:a16="http://schemas.microsoft.com/office/drawing/2014/main" id="{06766083-6347-4512-8C16-5837500D6F39}"/>
              </a:ext>
            </a:extLst>
          </p:cNvPr>
          <p:cNvGrpSpPr/>
          <p:nvPr/>
        </p:nvGrpSpPr>
        <p:grpSpPr>
          <a:xfrm>
            <a:off x="4883150" y="3134275"/>
            <a:ext cx="762000" cy="762000"/>
            <a:chOff x="1172083" y="3019975"/>
            <a:chExt cx="762000" cy="762000"/>
          </a:xfrm>
        </p:grpSpPr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5BBCDB33-C838-4D2E-BEA2-BFF3414ADA79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BF99C5BB-E769-4075-BB6E-BB795926AEB9}"/>
                </a:ext>
              </a:extLst>
            </p:cNvPr>
            <p:cNvSpPr txBox="1"/>
            <p:nvPr/>
          </p:nvSpPr>
          <p:spPr>
            <a:xfrm>
              <a:off x="1172083" y="3047032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4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8" name="TextBox 77">
            <a:extLst>
              <a:ext uri="{FF2B5EF4-FFF2-40B4-BE49-F238E27FC236}">
                <a16:creationId xmlns:a16="http://schemas.microsoft.com/office/drawing/2014/main" id="{539562CB-B534-4531-829C-15C9080DC3F4}"/>
              </a:ext>
            </a:extLst>
          </p:cNvPr>
          <p:cNvSpPr txBox="1"/>
          <p:nvPr/>
        </p:nvSpPr>
        <p:spPr>
          <a:xfrm>
            <a:off x="3915256" y="2821952"/>
            <a:ext cx="8992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 1</a:t>
            </a:r>
            <a:endParaRPr lang="en-US" sz="4000" b="1" dirty="0">
              <a:solidFill>
                <a:srgbClr val="2377C3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79" name="Group 78">
            <a:extLst>
              <a:ext uri="{FF2B5EF4-FFF2-40B4-BE49-F238E27FC236}">
                <a16:creationId xmlns:a16="http://schemas.microsoft.com/office/drawing/2014/main" id="{2A909775-5266-42E9-9D23-E4DBAF5B0C37}"/>
              </a:ext>
            </a:extLst>
          </p:cNvPr>
          <p:cNvGrpSpPr/>
          <p:nvPr/>
        </p:nvGrpSpPr>
        <p:grpSpPr>
          <a:xfrm>
            <a:off x="4637157" y="4574830"/>
            <a:ext cx="2917686" cy="707886"/>
            <a:chOff x="7620000" y="3161332"/>
            <a:chExt cx="2917686" cy="707886"/>
          </a:xfrm>
        </p:grpSpPr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9376CD48-BC14-4566-B226-D5DC9F631F3B}"/>
                </a:ext>
              </a:extLst>
            </p:cNvPr>
            <p:cNvSpPr txBox="1"/>
            <p:nvPr/>
          </p:nvSpPr>
          <p:spPr>
            <a:xfrm>
              <a:off x="7620000" y="3161332"/>
              <a:ext cx="282192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6 – 4 =   </a:t>
              </a:r>
              <a:r>
                <a:rPr lang="en-US" sz="4000" b="1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  <a:endParaRPr lang="en-US" sz="4000" b="1" dirty="0">
                <a:solidFill>
                  <a:schemeClr val="accent6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Rectangle: Rounded Corners 80">
              <a:extLst>
                <a:ext uri="{FF2B5EF4-FFF2-40B4-BE49-F238E27FC236}">
                  <a16:creationId xmlns:a16="http://schemas.microsoft.com/office/drawing/2014/main" id="{A5381529-2673-496E-ABE5-EF7DC18736FE}"/>
                </a:ext>
              </a:extLst>
            </p:cNvPr>
            <p:cNvSpPr/>
            <p:nvPr/>
          </p:nvSpPr>
          <p:spPr>
            <a:xfrm>
              <a:off x="9829800" y="3161332"/>
              <a:ext cx="707886" cy="707886"/>
            </a:xfrm>
            <a:prstGeom prst="roundRect">
              <a:avLst/>
            </a:prstGeom>
            <a:noFill/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4D9BABF7-0E68-4789-A832-4C1B22A42562}"/>
              </a:ext>
            </a:extLst>
          </p:cNvPr>
          <p:cNvGrpSpPr/>
          <p:nvPr/>
        </p:nvGrpSpPr>
        <p:grpSpPr>
          <a:xfrm>
            <a:off x="6818001" y="4572000"/>
            <a:ext cx="762000" cy="707886"/>
            <a:chOff x="1143127" y="3016177"/>
            <a:chExt cx="762000" cy="707886"/>
          </a:xfrm>
        </p:grpSpPr>
        <p:sp>
          <p:nvSpPr>
            <p:cNvPr id="83" name="Rectangle: Rounded Corners 82">
              <a:extLst>
                <a:ext uri="{FF2B5EF4-FFF2-40B4-BE49-F238E27FC236}">
                  <a16:creationId xmlns:a16="http://schemas.microsoft.com/office/drawing/2014/main" id="{A260EEAE-819F-4484-B704-81F372241343}"/>
                </a:ext>
              </a:extLst>
            </p:cNvPr>
            <p:cNvSpPr/>
            <p:nvPr/>
          </p:nvSpPr>
          <p:spPr>
            <a:xfrm>
              <a:off x="1172083" y="3019975"/>
              <a:ext cx="704088" cy="70408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0320D7B8-CF83-459D-A2EF-DA54928142F2}"/>
                </a:ext>
              </a:extLst>
            </p:cNvPr>
            <p:cNvSpPr txBox="1"/>
            <p:nvPr/>
          </p:nvSpPr>
          <p:spPr>
            <a:xfrm>
              <a:off x="1143127" y="3016177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accent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2</a:t>
              </a:r>
              <a:endParaRPr lang="en-US" sz="4000" b="1" dirty="0">
                <a:solidFill>
                  <a:schemeClr val="accent6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CE570559-2429-4D07-9765-8F90E727AD2F}"/>
              </a:ext>
            </a:extLst>
          </p:cNvPr>
          <p:cNvCxnSpPr>
            <a:cxnSpLocks/>
          </p:cNvCxnSpPr>
          <p:nvPr/>
        </p:nvCxnSpPr>
        <p:spPr>
          <a:xfrm>
            <a:off x="5643519" y="3517656"/>
            <a:ext cx="1026318" cy="0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6" name="Group 85">
            <a:extLst>
              <a:ext uri="{FF2B5EF4-FFF2-40B4-BE49-F238E27FC236}">
                <a16:creationId xmlns:a16="http://schemas.microsoft.com/office/drawing/2014/main" id="{ECB68E39-D174-409F-A1D1-835C591B7F6B}"/>
              </a:ext>
            </a:extLst>
          </p:cNvPr>
          <p:cNvGrpSpPr/>
          <p:nvPr/>
        </p:nvGrpSpPr>
        <p:grpSpPr>
          <a:xfrm>
            <a:off x="6669837" y="3134275"/>
            <a:ext cx="762000" cy="762000"/>
            <a:chOff x="1172083" y="3019975"/>
            <a:chExt cx="762000" cy="762000"/>
          </a:xfrm>
        </p:grpSpPr>
        <p:sp>
          <p:nvSpPr>
            <p:cNvPr id="87" name="Oval 86">
              <a:extLst>
                <a:ext uri="{FF2B5EF4-FFF2-40B4-BE49-F238E27FC236}">
                  <a16:creationId xmlns:a16="http://schemas.microsoft.com/office/drawing/2014/main" id="{B2484E54-D8F9-49C4-81F4-054F30E6BBC5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F4BFC8B1-DFB8-429B-8F4A-0D26A0E6EFEB}"/>
                </a:ext>
              </a:extLst>
            </p:cNvPr>
            <p:cNvSpPr txBox="1"/>
            <p:nvPr/>
          </p:nvSpPr>
          <p:spPr>
            <a:xfrm>
              <a:off x="1172083" y="3047032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3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9" name="TextBox 88">
            <a:extLst>
              <a:ext uri="{FF2B5EF4-FFF2-40B4-BE49-F238E27FC236}">
                <a16:creationId xmlns:a16="http://schemas.microsoft.com/office/drawing/2014/main" id="{A73E3AFB-05BB-457C-87BB-BFC35372D7AF}"/>
              </a:ext>
            </a:extLst>
          </p:cNvPr>
          <p:cNvSpPr txBox="1"/>
          <p:nvPr/>
        </p:nvSpPr>
        <p:spPr>
          <a:xfrm>
            <a:off x="5701943" y="2821952"/>
            <a:ext cx="8992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 1</a:t>
            </a:r>
            <a:endParaRPr lang="en-US" sz="4000" b="1" dirty="0">
              <a:solidFill>
                <a:srgbClr val="2377C3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EC056231-F4B0-4425-888C-2B5AA0C43DF3}"/>
              </a:ext>
            </a:extLst>
          </p:cNvPr>
          <p:cNvCxnSpPr>
            <a:cxnSpLocks/>
          </p:cNvCxnSpPr>
          <p:nvPr/>
        </p:nvCxnSpPr>
        <p:spPr>
          <a:xfrm>
            <a:off x="7430206" y="3517656"/>
            <a:ext cx="1026318" cy="0"/>
          </a:xfrm>
          <a:prstGeom prst="straightConnector1">
            <a:avLst/>
          </a:prstGeom>
          <a:ln w="381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1" name="Group 90">
            <a:extLst>
              <a:ext uri="{FF2B5EF4-FFF2-40B4-BE49-F238E27FC236}">
                <a16:creationId xmlns:a16="http://schemas.microsoft.com/office/drawing/2014/main" id="{9B2318DB-A6FE-4258-AD3C-70204A0C71E1}"/>
              </a:ext>
            </a:extLst>
          </p:cNvPr>
          <p:cNvGrpSpPr/>
          <p:nvPr/>
        </p:nvGrpSpPr>
        <p:grpSpPr>
          <a:xfrm>
            <a:off x="8456524" y="3134275"/>
            <a:ext cx="762000" cy="762000"/>
            <a:chOff x="1172083" y="3019975"/>
            <a:chExt cx="762000" cy="762000"/>
          </a:xfrm>
        </p:grpSpPr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6BE8038B-01D1-47C0-8D2C-C80D30C5B5E2}"/>
                </a:ext>
              </a:extLst>
            </p:cNvPr>
            <p:cNvSpPr/>
            <p:nvPr/>
          </p:nvSpPr>
          <p:spPr>
            <a:xfrm>
              <a:off x="1172083" y="3019975"/>
              <a:ext cx="762000" cy="76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C45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FB3A1B0D-B9B1-4613-8B33-857C3C10B2E6}"/>
                </a:ext>
              </a:extLst>
            </p:cNvPr>
            <p:cNvSpPr txBox="1"/>
            <p:nvPr/>
          </p:nvSpPr>
          <p:spPr>
            <a:xfrm>
              <a:off x="1172083" y="3047032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2377C3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2</a:t>
              </a:r>
              <a:endParaRPr lang="en-US" sz="4000" b="1" dirty="0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4" name="TextBox 93">
            <a:extLst>
              <a:ext uri="{FF2B5EF4-FFF2-40B4-BE49-F238E27FC236}">
                <a16:creationId xmlns:a16="http://schemas.microsoft.com/office/drawing/2014/main" id="{D5C19286-C189-49BD-A943-4D0A52AE3C66}"/>
              </a:ext>
            </a:extLst>
          </p:cNvPr>
          <p:cNvSpPr txBox="1"/>
          <p:nvPr/>
        </p:nvSpPr>
        <p:spPr>
          <a:xfrm>
            <a:off x="7488630" y="2821952"/>
            <a:ext cx="8992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377C3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 1</a:t>
            </a:r>
            <a:endParaRPr lang="en-US" sz="4000" b="1" dirty="0">
              <a:solidFill>
                <a:srgbClr val="2377C3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842473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8" grpId="0"/>
      <p:bldP spid="89" grpId="0"/>
      <p:bldP spid="94" grpId="0"/>
    </p:bldLst>
  </p:timing>
</p:sld>
</file>

<file path=ppt/theme/theme1.xml><?xml version="1.0" encoding="utf-8"?>
<a:theme xmlns:a="http://schemas.openxmlformats.org/drawingml/2006/main" name="Office Theme">
  <a:themeElements>
    <a:clrScheme name="9Slide - 2021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BD45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245</TotalTime>
  <Words>327</Words>
  <Application>Microsoft Office PowerPoint</Application>
  <PresentationFormat>Widescreen</PresentationFormat>
  <Paragraphs>135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1" baseType="lpstr">
      <vt:lpstr>#9Slide07 Cadena</vt:lpstr>
      <vt:lpstr>#9Slide07 SVNPosterizer KG Inli</vt:lpstr>
      <vt:lpstr>Arial</vt:lpstr>
      <vt:lpstr>Arial-Rounded</vt:lpstr>
      <vt:lpstr>Bungee Inline</vt:lpstr>
      <vt:lpstr>Calibri</vt:lpstr>
      <vt:lpstr>Calibri Light</vt:lpstr>
      <vt:lpstr>Montserrat Alternates Black</vt:lpstr>
      <vt:lpstr>Quicksand</vt:lpstr>
      <vt:lpstr>Quicksand Medium</vt:lpstr>
      <vt:lpstr>阿里巴巴普惠体 2.0 55 Regular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PHAM DUYEN</dc:creator>
  <dc:description>9Slide.vn</dc:description>
  <cp:lastModifiedBy>Ms Quyen</cp:lastModifiedBy>
  <cp:revision>167</cp:revision>
  <dcterms:created xsi:type="dcterms:W3CDTF">2021-11-18T08:18:08Z</dcterms:created>
  <dcterms:modified xsi:type="dcterms:W3CDTF">2023-03-19T16:06:20Z</dcterms:modified>
  <cp:category>9Slide.vn</cp:category>
</cp:coreProperties>
</file>